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331" r:id="rId3"/>
    <p:sldId id="268" r:id="rId4"/>
    <p:sldId id="315" r:id="rId5"/>
    <p:sldId id="300" r:id="rId6"/>
    <p:sldId id="269" r:id="rId7"/>
    <p:sldId id="279" r:id="rId8"/>
    <p:sldId id="280" r:id="rId9"/>
    <p:sldId id="281" r:id="rId10"/>
    <p:sldId id="304" r:id="rId11"/>
    <p:sldId id="282" r:id="rId12"/>
    <p:sldId id="289" r:id="rId13"/>
    <p:sldId id="303" r:id="rId14"/>
    <p:sldId id="291" r:id="rId15"/>
    <p:sldId id="334" r:id="rId16"/>
    <p:sldId id="333" r:id="rId17"/>
    <p:sldId id="294" r:id="rId18"/>
    <p:sldId id="295" r:id="rId19"/>
    <p:sldId id="27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C" initials="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64"/>
      </p:cViewPr>
      <p:guideLst>
        <p:guide orient="horz" pos="212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1822CB-4A69-4371-BA1D-EC19F5DE7C6F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9C2652-CA5F-4536-BCA8-E704DEC5261A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BIG_NUMBER_1_1_4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oogle Shape;25;p3"/>
          <p:cNvGrpSpPr/>
          <p:nvPr/>
        </p:nvGrpSpPr>
        <p:grpSpPr>
          <a:xfrm>
            <a:off x="-12452" y="413701"/>
            <a:ext cx="9180800" cy="6051067"/>
            <a:chOff x="-12452" y="310275"/>
            <a:chExt cx="9180800" cy="4538300"/>
          </a:xfrm>
        </p:grpSpPr>
        <p:cxnSp>
          <p:nvCxnSpPr>
            <p:cNvPr id="26" name="Google Shape;26;p3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3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3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3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3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3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3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3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Google Shape;34;p3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Google Shape;35;p3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" name="Google Shape;36;p3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" name="Google Shape;37;p3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8" name="Google Shape;38;p3"/>
          <p:cNvSpPr txBox="1">
            <a:spLocks noGrp="1"/>
          </p:cNvSpPr>
          <p:nvPr>
            <p:ph type="ctrTitle"/>
          </p:nvPr>
        </p:nvSpPr>
        <p:spPr>
          <a:xfrm>
            <a:off x="939525" y="689133"/>
            <a:ext cx="72903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/>
        </p:txBody>
      </p:sp>
      <p:sp>
        <p:nvSpPr>
          <p:cNvPr id="39" name="Google Shape;39;p3"/>
          <p:cNvSpPr txBox="1">
            <a:spLocks noGrp="1"/>
          </p:cNvSpPr>
          <p:nvPr>
            <p:ph type="body" idx="1"/>
          </p:nvPr>
        </p:nvSpPr>
        <p:spPr>
          <a:xfrm>
            <a:off x="939525" y="1968500"/>
            <a:ext cx="6063900" cy="40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21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9pPr>
          </a:lstStyle>
          <a:p/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3BF5EF-F1D0-422B-A0C4-48A27C1F60F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E34061-4A00-4B64-9E86-3F4F48F35176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audio" Target="../media/audio1.wav"/><Relationship Id="rId3" Type="http://schemas.openxmlformats.org/officeDocument/2006/relationships/image" Target="../media/image6.png"/><Relationship Id="rId2" Type="http://schemas.openxmlformats.org/officeDocument/2006/relationships/slide" Target="slide6.xml"/><Relationship Id="rId1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audio4.wav"/><Relationship Id="rId1" Type="http://schemas.openxmlformats.org/officeDocument/2006/relationships/image" Target="../media/image7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GIF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png"/><Relationship Id="rId3" Type="http://schemas.microsoft.com/office/2007/relationships/media" Target="../media/audio5.wav"/><Relationship Id="rId2" Type="http://schemas.openxmlformats.org/officeDocument/2006/relationships/audio" Target="../media/audio5.wav"/><Relationship Id="rId1" Type="http://schemas.openxmlformats.org/officeDocument/2006/relationships/image" Target="../media/image9.GIF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png"/><Relationship Id="rId3" Type="http://schemas.microsoft.com/office/2007/relationships/media" Target="../media/audio5.wav"/><Relationship Id="rId2" Type="http://schemas.openxmlformats.org/officeDocument/2006/relationships/audio" Target="../media/audio5.wav"/><Relationship Id="rId1" Type="http://schemas.openxmlformats.org/officeDocument/2006/relationships/image" Target="../media/image9.GIF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png"/><Relationship Id="rId3" Type="http://schemas.microsoft.com/office/2007/relationships/media" Target="../media/audio5.wav"/><Relationship Id="rId2" Type="http://schemas.openxmlformats.org/officeDocument/2006/relationships/audio" Target="../media/audio5.wav"/><Relationship Id="rId1" Type="http://schemas.openxmlformats.org/officeDocument/2006/relationships/image" Target="../media/image9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4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GIF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audio" Target="../media/audio1.wav"/><Relationship Id="rId4" Type="http://schemas.openxmlformats.org/officeDocument/2006/relationships/audio" Target="../media/audio3.wav"/><Relationship Id="rId3" Type="http://schemas.openxmlformats.org/officeDocument/2006/relationships/image" Target="../media/image6.png"/><Relationship Id="rId2" Type="http://schemas.openxmlformats.org/officeDocument/2006/relationships/slide" Target="slide6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2.wav"/><Relationship Id="rId3" Type="http://schemas.openxmlformats.org/officeDocument/2006/relationships/image" Target="../media/image6.png"/><Relationship Id="rId2" Type="http://schemas.openxmlformats.org/officeDocument/2006/relationships/slide" Target="slide6.xml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C:\Users\Du Linh\Desktop\0c8491029c155f95398682fc4b63fb7b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"/>
            <a:ext cx="9144000" cy="6961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1940560" y="476885"/>
            <a:ext cx="5772785" cy="945515"/>
          </a:xfrm>
        </p:spPr>
        <p:txBody>
          <a:bodyPr>
            <a:noAutofit/>
          </a:bodyPr>
          <a:p>
            <a:pPr marL="165100" indent="0" algn="ctr">
              <a:buNone/>
            </a:pPr>
            <a:r>
              <a:rPr lang="en-US" sz="20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PHÚ GIÁO</a:t>
            </a:r>
            <a:endParaRPr lang="en-US" sz="2000" b="1" dirty="0" smtClean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65100" indent="0" algn="ctr">
              <a:buNone/>
            </a:pPr>
            <a:r>
              <a:rPr lang="en-US" sz="20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0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20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ỂU HỌC VĨNH HÒA A</a:t>
            </a:r>
            <a:endParaRPr lang="en-US" sz="2000" b="1" dirty="0" smtClean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/>
        </p:nvSpPr>
        <p:spPr>
          <a:xfrm>
            <a:off x="1049020" y="2853055"/>
            <a:ext cx="7374890" cy="945515"/>
          </a:xfrm>
          <a:prstGeom prst="rect">
            <a:avLst/>
          </a:prstGeom>
        </p:spPr>
        <p:txBody>
          <a:bodyPr vert="horz" wrap="square" lIns="91425" tIns="91425" rIns="91425" bIns="91425" rtlCol="0" anchor="t" anchorCtr="0">
            <a:noAutofit/>
          </a:bodyPr>
          <a:lstStyle>
            <a:lvl1pPr marL="457200" lvl="0" indent="-292100" algn="l" defTabSz="914400" rtl="0" eaLnBrk="1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000"/>
              <a:buFont typeface="Comfortaa"/>
              <a:buChar char="●"/>
              <a:defRPr sz="1000" kern="1200">
                <a:solidFill>
                  <a:schemeClr val="tx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2100" algn="l" defTabSz="914400" rtl="0" eaLnBrk="1" latinLnBrk="0" hangingPunct="1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 kern="1200">
                <a:solidFill>
                  <a:schemeClr val="tx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2100" algn="l" defTabSz="914400" rtl="0" eaLnBrk="1" latinLnBrk="0" hangingPunct="1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 kern="1200">
                <a:solidFill>
                  <a:schemeClr val="tx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2100" algn="l" defTabSz="914400" rtl="0" eaLnBrk="1" latinLnBrk="0" hangingPunct="1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 kern="1200">
                <a:solidFill>
                  <a:schemeClr val="tx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2100" algn="l" defTabSz="914400" rtl="0" eaLnBrk="1" latinLnBrk="0" hangingPunct="1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 kern="1200">
                <a:solidFill>
                  <a:schemeClr val="tx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2100" algn="l" defTabSz="914400" rtl="0" eaLnBrk="1" latinLnBrk="0" hangingPunct="1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 kern="1200">
                <a:solidFill>
                  <a:schemeClr val="tx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2100" algn="l" defTabSz="914400" rtl="0" eaLnBrk="1" latinLnBrk="0" hangingPunct="1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 kern="1200">
                <a:solidFill>
                  <a:schemeClr val="tx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2100" algn="l" defTabSz="914400" rtl="0" eaLnBrk="1" latinLnBrk="0" hangingPunct="1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 kern="1200">
                <a:solidFill>
                  <a:schemeClr val="tx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2100" algn="l" defTabSz="914400" rtl="0" eaLnBrk="1" latinLnBrk="0" hangingPunct="1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000"/>
              <a:buFont typeface="Comfortaa"/>
              <a:buChar char="■"/>
              <a:defRPr sz="1000" kern="1200">
                <a:solidFill>
                  <a:schemeClr val="tx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pPr marL="165100" indent="0" algn="ctr">
              <a:buNone/>
            </a:pPr>
            <a:r>
              <a:rPr lang="en-US" sz="20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Ề DỰ GIỜ LỚP 3A5</a:t>
            </a:r>
            <a:endParaRPr lang="en-US" sz="2000" b="1" dirty="0" smtClean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Text Box 8"/>
          <p:cNvSpPr txBox="1">
            <a:spLocks noChangeArrowheads="1"/>
          </p:cNvSpPr>
          <p:nvPr/>
        </p:nvSpPr>
        <p:spPr bwMode="auto">
          <a:xfrm>
            <a:off x="39688" y="2047875"/>
            <a:ext cx="12954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4862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6" name="Text Box 9"/>
          <p:cNvSpPr txBox="1">
            <a:spLocks noChangeArrowheads="1"/>
          </p:cNvSpPr>
          <p:nvPr/>
        </p:nvSpPr>
        <p:spPr bwMode="auto">
          <a:xfrm>
            <a:off x="1595438" y="2070100"/>
            <a:ext cx="8382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7" name="Line 10"/>
          <p:cNvSpPr>
            <a:spLocks noChangeShapeType="1"/>
          </p:cNvSpPr>
          <p:nvPr/>
        </p:nvSpPr>
        <p:spPr bwMode="auto">
          <a:xfrm>
            <a:off x="1366838" y="2036763"/>
            <a:ext cx="0" cy="1430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8" name="Line 11"/>
          <p:cNvSpPr>
            <a:spLocks noChangeShapeType="1"/>
          </p:cNvSpPr>
          <p:nvPr/>
        </p:nvSpPr>
        <p:spPr bwMode="auto">
          <a:xfrm>
            <a:off x="1366838" y="2608263"/>
            <a:ext cx="1066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9" name="Text Box 12"/>
          <p:cNvSpPr txBox="1">
            <a:spLocks noChangeArrowheads="1"/>
          </p:cNvSpPr>
          <p:nvPr/>
        </p:nvSpPr>
        <p:spPr bwMode="auto">
          <a:xfrm>
            <a:off x="3271838" y="2111375"/>
            <a:ext cx="12954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vi-VN" sz="3600" kern="0" smtClean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3369</a:t>
            </a:r>
            <a:endParaRPr lang="en-US" altLang="vi-VN" sz="3600" kern="0" dirty="0" smtClean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0" name="Text Box 13"/>
          <p:cNvSpPr txBox="1">
            <a:spLocks noChangeArrowheads="1"/>
          </p:cNvSpPr>
          <p:nvPr/>
        </p:nvSpPr>
        <p:spPr bwMode="auto">
          <a:xfrm>
            <a:off x="4872038" y="2111375"/>
            <a:ext cx="8382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1" name="Line 14"/>
          <p:cNvSpPr>
            <a:spLocks noChangeShapeType="1"/>
          </p:cNvSpPr>
          <p:nvPr/>
        </p:nvSpPr>
        <p:spPr bwMode="auto">
          <a:xfrm>
            <a:off x="4643438" y="2095500"/>
            <a:ext cx="0" cy="1428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2" name="Line 15"/>
          <p:cNvSpPr>
            <a:spLocks noChangeShapeType="1"/>
          </p:cNvSpPr>
          <p:nvPr/>
        </p:nvSpPr>
        <p:spPr bwMode="auto">
          <a:xfrm>
            <a:off x="4643438" y="2667000"/>
            <a:ext cx="1066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7" name="Text Box 20"/>
          <p:cNvSpPr txBox="1">
            <a:spLocks noChangeArrowheads="1"/>
          </p:cNvSpPr>
          <p:nvPr/>
        </p:nvSpPr>
        <p:spPr bwMode="auto">
          <a:xfrm>
            <a:off x="1366838" y="2609850"/>
            <a:ext cx="4572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8" name="Text Box 21"/>
          <p:cNvSpPr txBox="1">
            <a:spLocks noChangeArrowheads="1"/>
          </p:cNvSpPr>
          <p:nvPr/>
        </p:nvSpPr>
        <p:spPr bwMode="auto">
          <a:xfrm>
            <a:off x="1976438" y="2609850"/>
            <a:ext cx="4572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9" name="Text Box 22"/>
          <p:cNvSpPr txBox="1">
            <a:spLocks noChangeArrowheads="1"/>
          </p:cNvSpPr>
          <p:nvPr/>
        </p:nvSpPr>
        <p:spPr bwMode="auto">
          <a:xfrm>
            <a:off x="2281238" y="2609850"/>
            <a:ext cx="6096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0" name="Text Box 23"/>
          <p:cNvSpPr txBox="1">
            <a:spLocks noChangeArrowheads="1"/>
          </p:cNvSpPr>
          <p:nvPr/>
        </p:nvSpPr>
        <p:spPr bwMode="auto">
          <a:xfrm>
            <a:off x="-4763" y="2495550"/>
            <a:ext cx="304801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1" name="Text Box 24"/>
          <p:cNvSpPr txBox="1">
            <a:spLocks noChangeArrowheads="1"/>
          </p:cNvSpPr>
          <p:nvPr/>
        </p:nvSpPr>
        <p:spPr bwMode="auto">
          <a:xfrm>
            <a:off x="252413" y="2495550"/>
            <a:ext cx="3810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8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2" name="Text Box 25"/>
          <p:cNvSpPr txBox="1">
            <a:spLocks noChangeArrowheads="1"/>
          </p:cNvSpPr>
          <p:nvPr/>
        </p:nvSpPr>
        <p:spPr bwMode="auto">
          <a:xfrm>
            <a:off x="469900" y="3295650"/>
            <a:ext cx="5334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3" name="Text Box 26"/>
          <p:cNvSpPr txBox="1">
            <a:spLocks noChangeArrowheads="1"/>
          </p:cNvSpPr>
          <p:nvPr/>
        </p:nvSpPr>
        <p:spPr bwMode="auto">
          <a:xfrm>
            <a:off x="481013" y="2878138"/>
            <a:ext cx="609600" cy="646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6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4" name="Text Box 27"/>
          <p:cNvSpPr txBox="1">
            <a:spLocks noChangeArrowheads="1"/>
          </p:cNvSpPr>
          <p:nvPr/>
        </p:nvSpPr>
        <p:spPr bwMode="auto">
          <a:xfrm>
            <a:off x="223838" y="2895600"/>
            <a:ext cx="428625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5" name="Text Box 28"/>
          <p:cNvSpPr txBox="1">
            <a:spLocks noChangeArrowheads="1"/>
          </p:cNvSpPr>
          <p:nvPr/>
        </p:nvSpPr>
        <p:spPr bwMode="auto">
          <a:xfrm>
            <a:off x="769938" y="3313113"/>
            <a:ext cx="533400" cy="646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6" name="Text Box 29"/>
          <p:cNvSpPr txBox="1">
            <a:spLocks noChangeArrowheads="1"/>
          </p:cNvSpPr>
          <p:nvPr/>
        </p:nvSpPr>
        <p:spPr bwMode="auto">
          <a:xfrm>
            <a:off x="736600" y="3868738"/>
            <a:ext cx="457200" cy="646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7" name="Text Box 30"/>
          <p:cNvSpPr txBox="1">
            <a:spLocks noChangeArrowheads="1"/>
          </p:cNvSpPr>
          <p:nvPr/>
        </p:nvSpPr>
        <p:spPr bwMode="auto">
          <a:xfrm>
            <a:off x="1671638" y="2609850"/>
            <a:ext cx="4572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4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8" name="Text Box 31"/>
          <p:cNvSpPr txBox="1">
            <a:spLocks noChangeArrowheads="1"/>
          </p:cNvSpPr>
          <p:nvPr/>
        </p:nvSpPr>
        <p:spPr bwMode="auto">
          <a:xfrm>
            <a:off x="4719638" y="2724150"/>
            <a:ext cx="4572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9" name="Text Box 32"/>
          <p:cNvSpPr txBox="1">
            <a:spLocks noChangeArrowheads="1"/>
          </p:cNvSpPr>
          <p:nvPr/>
        </p:nvSpPr>
        <p:spPr bwMode="auto">
          <a:xfrm>
            <a:off x="5123498" y="2724150"/>
            <a:ext cx="4572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3" name="Text Box 36"/>
          <p:cNvSpPr txBox="1">
            <a:spLocks noChangeArrowheads="1"/>
          </p:cNvSpPr>
          <p:nvPr/>
        </p:nvSpPr>
        <p:spPr bwMode="auto">
          <a:xfrm>
            <a:off x="3551873" y="3409950"/>
            <a:ext cx="533400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6" name="Text Box 39"/>
          <p:cNvSpPr txBox="1">
            <a:spLocks noChangeArrowheads="1"/>
          </p:cNvSpPr>
          <p:nvPr/>
        </p:nvSpPr>
        <p:spPr bwMode="auto">
          <a:xfrm>
            <a:off x="3797935" y="3409950"/>
            <a:ext cx="5334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6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7" name="Text Box 40"/>
          <p:cNvSpPr txBox="1">
            <a:spLocks noChangeArrowheads="1"/>
          </p:cNvSpPr>
          <p:nvPr/>
        </p:nvSpPr>
        <p:spPr bwMode="auto">
          <a:xfrm>
            <a:off x="3851910" y="3933190"/>
            <a:ext cx="77343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09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8" name="Text Box 41"/>
          <p:cNvSpPr txBox="1">
            <a:spLocks noChangeArrowheads="1"/>
          </p:cNvSpPr>
          <p:nvPr/>
        </p:nvSpPr>
        <p:spPr bwMode="auto">
          <a:xfrm>
            <a:off x="4880928" y="2724150"/>
            <a:ext cx="4572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4" name="Text Box 48"/>
          <p:cNvSpPr txBox="1">
            <a:spLocks noChangeArrowheads="1"/>
          </p:cNvSpPr>
          <p:nvPr/>
        </p:nvSpPr>
        <p:spPr bwMode="auto">
          <a:xfrm>
            <a:off x="7026275" y="3397655"/>
            <a:ext cx="609600" cy="147732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600" kern="0" smtClean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3600" kern="0" smtClean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5036" name="TextBox 1"/>
          <p:cNvSpPr txBox="1">
            <a:spLocks noChangeArrowheads="1"/>
          </p:cNvSpPr>
          <p:nvPr/>
        </p:nvSpPr>
        <p:spPr bwMode="auto">
          <a:xfrm>
            <a:off x="255588" y="1387475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Tính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5037" name="Picture 6" descr="00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075" y="5208588"/>
            <a:ext cx="2438400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38" name="Picture 5" descr="226">
            <a:hlinkClick r:id="rId2" tooltip="click vao qua 4 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2838" y="4313238"/>
            <a:ext cx="157003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 Box 5" descr="Thu Dong Nam 50"/>
          <p:cNvSpPr txBox="1">
            <a:spLocks noChangeArrowheads="1"/>
          </p:cNvSpPr>
          <p:nvPr/>
        </p:nvSpPr>
        <p:spPr bwMode="auto">
          <a:xfrm>
            <a:off x="-106362" y="370547"/>
            <a:ext cx="9144000" cy="58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-106362" y="842352"/>
            <a:ext cx="9144000" cy="5835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285808" y="2708910"/>
            <a:ext cx="12954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vi-VN" sz="3600" kern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03</a:t>
            </a:r>
            <a:r>
              <a:rPr lang="vi-VN" sz="3600" kern="0" smtClean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825307" y="-58420"/>
            <a:ext cx="784887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b="1">
                <a:latin typeface="Times New Roman" panose="02020603050405020304" pitchFamily="18" charset="0"/>
              </a:rPr>
              <a:t>Thứ </a:t>
            </a:r>
            <a:r>
              <a:rPr lang="en-US" altLang="vi-VN" b="1">
                <a:latin typeface="Times New Roman" panose="02020603050405020304" pitchFamily="18" charset="0"/>
              </a:rPr>
              <a:t>ba </a:t>
            </a:r>
            <a:r>
              <a:rPr lang="vi-VN" altLang="en-US" b="1">
                <a:latin typeface="Times New Roman" panose="02020603050405020304" pitchFamily="18" charset="0"/>
              </a:rPr>
              <a:t>ngày</a:t>
            </a:r>
            <a:r>
              <a:rPr lang="en-US" altLang="vi-VN" b="1">
                <a:latin typeface="Times New Roman" panose="02020603050405020304" pitchFamily="18" charset="0"/>
              </a:rPr>
              <a:t> 22 </a:t>
            </a:r>
            <a:r>
              <a:rPr lang="vi-VN" altLang="en-US" b="1">
                <a:latin typeface="Times New Roman" panose="02020603050405020304" pitchFamily="18" charset="0"/>
              </a:rPr>
              <a:t>tháng </a:t>
            </a:r>
            <a:r>
              <a:rPr lang="en-US" altLang="vi-VN" b="1" smtClean="0">
                <a:latin typeface="Times New Roman" panose="02020603050405020304" pitchFamily="18" charset="0"/>
              </a:rPr>
              <a:t>2 </a:t>
            </a:r>
            <a:r>
              <a:rPr lang="vi-VN" altLang="en-US" b="1">
                <a:latin typeface="Times New Roman" panose="02020603050405020304" pitchFamily="18" charset="0"/>
              </a:rPr>
              <a:t>năm </a:t>
            </a:r>
            <a:r>
              <a:rPr lang="vi-VN" altLang="en-US" b="1" smtClean="0">
                <a:latin typeface="Times New Roman" panose="02020603050405020304" pitchFamily="18" charset="0"/>
              </a:rPr>
              <a:t>2022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3808095" y="4437380"/>
            <a:ext cx="77343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0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5400993" y="2733040"/>
            <a:ext cx="4572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158548" y="2096135"/>
            <a:ext cx="12954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vi-VN" sz="3600" kern="0" smtClean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896</a:t>
            </a:r>
            <a:endParaRPr lang="en-US" altLang="vi-VN" sz="3600" kern="0" dirty="0" smtClean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7758748" y="2096135"/>
            <a:ext cx="8382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4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6725603" y="3251200"/>
            <a:ext cx="5334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6971665" y="3251200"/>
            <a:ext cx="5334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6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6994525" y="3942080"/>
            <a:ext cx="77343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0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 Box 41"/>
          <p:cNvSpPr txBox="1">
            <a:spLocks noChangeArrowheads="1"/>
          </p:cNvSpPr>
          <p:nvPr/>
        </p:nvSpPr>
        <p:spPr bwMode="auto">
          <a:xfrm>
            <a:off x="7767638" y="2708910"/>
            <a:ext cx="4572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172518" y="2693670"/>
            <a:ext cx="12954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vi-VN" sz="3600" kern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09</a:t>
            </a:r>
            <a:r>
              <a:rPr lang="vi-VN" sz="3600" kern="0" smtClean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endParaRPr lang="en-US" sz="3600" kern="0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8099743" y="2725420"/>
            <a:ext cx="4572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4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7467918" y="2102485"/>
            <a:ext cx="0" cy="1428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</p:spPr>
        <p:txBody>
          <a:bodyPr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467918" y="2673985"/>
            <a:ext cx="1066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</p:spPr>
        <p:txBody>
          <a:bodyPr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rgbClr val="0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7544118" y="2731135"/>
            <a:ext cx="457200" cy="64516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BBE0E3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kern="0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7</a:t>
            </a:r>
            <a:endParaRPr lang="en-US" sz="3600" kern="0" dirty="0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ndAc>
      <p:stSnd>
        <p:snd r:embed="rId4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" grpId="0"/>
      <p:bldP spid="206" grpId="0"/>
      <p:bldP spid="209" grpId="0" bldLvl="0" animBg="1"/>
      <p:bldP spid="210" grpId="0" bldLvl="0" animBg="1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27" grpId="0"/>
      <p:bldP spid="228" grpId="0" bldLvl="0" animBg="1"/>
      <p:bldP spid="229" grpId="0" bldLvl="0" animBg="1"/>
      <p:bldP spid="233" grpId="0" bldLvl="0" animBg="1"/>
      <p:bldP spid="236" grpId="0" bldLvl="0" animBg="1"/>
      <p:bldP spid="237" grpId="0" bldLvl="0" animBg="1"/>
      <p:bldP spid="238" grpId="0" bldLvl="0" animBg="1"/>
      <p:bldP spid="244" grpId="0"/>
      <p:bldP spid="3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5" grpId="0" bldLvl="0" animBg="1"/>
      <p:bldP spid="18" grpId="0" bldLvl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-14605" y="1318260"/>
            <a:ext cx="9050020" cy="95313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Bài 2: </a:t>
            </a:r>
            <a:r>
              <a:rPr lang="en-US" sz="28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ó </a:t>
            </a:r>
            <a:r>
              <a:rPr lang="en-US" sz="2800" b="1" smtClean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1648 gói bánh được 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hia đều vào 4 thùng. Hỏi mỗi thùng có bao </a:t>
            </a:r>
            <a:r>
              <a:rPr lang="en-US" sz="2800" b="1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nhiêu gói</a:t>
            </a:r>
            <a:r>
              <a:rPr lang="en-US" sz="2800" b="1" smtClean="0">
                <a:solidFill>
                  <a:srgbClr val="0000FF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2151374" y="1720880"/>
            <a:ext cx="21320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438451" y="1720880"/>
            <a:ext cx="13303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689526" y="1714530"/>
            <a:ext cx="1219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60425" y="2132856"/>
            <a:ext cx="5611812" cy="174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223838" y="2352675"/>
            <a:ext cx="2209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</a:pPr>
            <a:r>
              <a:rPr lang="en-US" altLang="en-US" sz="2800" b="1" u="sng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r>
              <a:rPr lang="en-US" altLang="en-US" sz="2800">
                <a:solidFill>
                  <a:srgbClr val="008000"/>
                </a:solidFill>
                <a:latin typeface=".VnTime" panose="020B7200000000000000" pitchFamily="34" charset="0"/>
              </a:rPr>
              <a:t>: </a:t>
            </a:r>
            <a:endParaRPr lang="en-US" altLang="en-US" sz="2800">
              <a:solidFill>
                <a:srgbClr val="008000"/>
              </a:solidFill>
              <a:latin typeface=".VnTime" panose="020B7200000000000000" pitchFamily="34" charset="0"/>
            </a:endParaRP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15875" y="3088005"/>
            <a:ext cx="4134485" cy="132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thùng : </a:t>
            </a:r>
            <a:r>
              <a:rPr lang="en-US" altLang="en-US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48 gói bánh</a:t>
            </a:r>
            <a:endParaRPr lang="en-US" altLang="en-US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thùng : </a:t>
            </a:r>
            <a:r>
              <a:rPr lang="en-US" altLang="en-US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 bánh</a:t>
            </a:r>
            <a:r>
              <a:rPr lang="en-US" altLang="en-US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4193858" y="2673350"/>
            <a:ext cx="0" cy="2743200"/>
          </a:xfrm>
          <a:prstGeom prst="line">
            <a:avLst/>
          </a:prstGeom>
          <a:ln>
            <a:solidFill>
              <a:srgbClr val="97562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264150" y="238125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endParaRPr lang="en-US" altLang="en-US" sz="24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238625" y="3119438"/>
            <a:ext cx="44672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gói bánh</a:t>
            </a:r>
            <a:r>
              <a:rPr lang="en-US" altLang="en-US" sz="28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thùng có là:</a:t>
            </a:r>
            <a:endParaRPr lang="en-US" altLang="en-US" sz="280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029200" y="3662363"/>
            <a:ext cx="38639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48 </a:t>
            </a: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 = 4</a:t>
            </a:r>
            <a:r>
              <a:rPr lang="en-US" altLang="en-US" sz="28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(gói)</a:t>
            </a:r>
            <a:endParaRPr lang="en-US" altLang="en-US" sz="280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264149" y="4309651"/>
            <a:ext cx="36290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8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u="sng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</a:t>
            </a:r>
            <a:r>
              <a:rPr lang="en-US" altLang="en-US" sz="2800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</a:t>
            </a:r>
            <a:r>
              <a:rPr lang="en-US" altLang="en-US" sz="28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gói bánh </a:t>
            </a:r>
            <a:endParaRPr lang="en-US" altLang="en-US" sz="280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5" descr="Thu Dong Nam 50"/>
          <p:cNvSpPr txBox="1">
            <a:spLocks noChangeArrowheads="1"/>
          </p:cNvSpPr>
          <p:nvPr/>
        </p:nvSpPr>
        <p:spPr bwMode="auto">
          <a:xfrm>
            <a:off x="-27608" y="394127"/>
            <a:ext cx="9144000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800" b="1" dirty="0" err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-14288" y="826819"/>
            <a:ext cx="9144000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825307" y="-58420"/>
            <a:ext cx="784887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b="1">
                <a:latin typeface="Times New Roman" panose="02020603050405020304" pitchFamily="18" charset="0"/>
              </a:rPr>
              <a:t>Thứ </a:t>
            </a:r>
            <a:r>
              <a:rPr lang="en-US" altLang="vi-VN" b="1">
                <a:latin typeface="Times New Roman" panose="02020603050405020304" pitchFamily="18" charset="0"/>
              </a:rPr>
              <a:t>ba </a:t>
            </a:r>
            <a:r>
              <a:rPr lang="vi-VN" altLang="en-US" b="1">
                <a:latin typeface="Times New Roman" panose="02020603050405020304" pitchFamily="18" charset="0"/>
              </a:rPr>
              <a:t>ngày</a:t>
            </a:r>
            <a:r>
              <a:rPr lang="en-US" altLang="vi-VN" b="1">
                <a:latin typeface="Times New Roman" panose="02020603050405020304" pitchFamily="18" charset="0"/>
              </a:rPr>
              <a:t> 22 </a:t>
            </a:r>
            <a:r>
              <a:rPr lang="vi-VN" altLang="en-US" b="1">
                <a:latin typeface="Times New Roman" panose="02020603050405020304" pitchFamily="18" charset="0"/>
              </a:rPr>
              <a:t>tháng </a:t>
            </a:r>
            <a:r>
              <a:rPr lang="en-US" altLang="vi-VN" b="1" smtClean="0">
                <a:latin typeface="Times New Roman" panose="02020603050405020304" pitchFamily="18" charset="0"/>
              </a:rPr>
              <a:t>2 </a:t>
            </a:r>
            <a:r>
              <a:rPr lang="vi-VN" altLang="en-US" b="1">
                <a:latin typeface="Times New Roman" panose="02020603050405020304" pitchFamily="18" charset="0"/>
              </a:rPr>
              <a:t>năm </a:t>
            </a:r>
            <a:r>
              <a:rPr lang="vi-VN" altLang="en-US" b="1" smtClean="0">
                <a:latin typeface="Times New Roman" panose="02020603050405020304" pitchFamily="18" charset="0"/>
              </a:rPr>
              <a:t>2022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0" descr="0004-2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6804248" y="4362152"/>
            <a:ext cx="2133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Rectangle 79"/>
          <p:cNvSpPr>
            <a:spLocks noChangeArrowheads="1"/>
          </p:cNvSpPr>
          <p:nvPr/>
        </p:nvSpPr>
        <p:spPr bwMode="auto">
          <a:xfrm>
            <a:off x="777876" y="1492823"/>
            <a:ext cx="3456384" cy="54882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9pPr>
          </a:lstStyle>
          <a:p>
            <a:pPr algn="ctr" eaLnBrk="1" hangingPunct="1">
              <a:defRPr/>
            </a:pPr>
            <a:r>
              <a:rPr lang="vi-VN" altLang="en-US" sz="4000" b="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Bài 3: </a:t>
            </a:r>
            <a:r>
              <a:rPr lang="en-US" altLang="en-US" sz="4000" b="0" dirty="0" err="1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Tìm</a:t>
            </a:r>
            <a:r>
              <a:rPr lang="en-US" altLang="en-US" sz="4000" b="0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X</a:t>
            </a:r>
            <a:endParaRPr lang="en-US" altLang="en-US" sz="4000" b="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1383" name="Text Box 119"/>
          <p:cNvSpPr txBox="1">
            <a:spLocks noChangeArrowheads="1"/>
          </p:cNvSpPr>
          <p:nvPr/>
        </p:nvSpPr>
        <p:spPr bwMode="auto">
          <a:xfrm>
            <a:off x="447187" y="1988840"/>
            <a:ext cx="48006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X  </a:t>
            </a:r>
            <a:r>
              <a:rPr lang="en-US" altLang="en-US" sz="4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altLang="en-US" sz="40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altLang="en-US" sz="4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vi-VN" sz="4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40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endParaRPr lang="en-US" altLang="en-US" sz="4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84" name="Text Box 120"/>
          <p:cNvSpPr txBox="1">
            <a:spLocks noChangeArrowheads="1"/>
          </p:cNvSpPr>
          <p:nvPr/>
        </p:nvSpPr>
        <p:spPr bwMode="auto">
          <a:xfrm>
            <a:off x="548787" y="4674890"/>
            <a:ext cx="457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000" b="0" dirty="0">
                <a:solidFill>
                  <a:srgbClr val="0000CC"/>
                </a:solidFill>
                <a:latin typeface="Arial" panose="020B0604020202020204" pitchFamily="34" charset="0"/>
                <a:cs typeface="+mn-cs"/>
              </a:rPr>
              <a:t>b) </a:t>
            </a:r>
            <a:r>
              <a:rPr lang="en-US" altLang="en-US" sz="4000" dirty="0">
                <a:solidFill>
                  <a:srgbClr val="0000CC"/>
                </a:solidFill>
                <a:latin typeface="Arial" panose="020B0604020202020204" pitchFamily="34" charset="0"/>
                <a:cs typeface="+mn-cs"/>
              </a:rPr>
              <a:t>3</a:t>
            </a:r>
            <a:r>
              <a:rPr lang="en-US" altLang="en-US" sz="4000" b="0" dirty="0">
                <a:solidFill>
                  <a:srgbClr val="0000CC"/>
                </a:solidFill>
                <a:latin typeface="Arial" panose="020B0604020202020204" pitchFamily="34" charset="0"/>
                <a:cs typeface="+mn-cs"/>
              </a:rPr>
              <a:t>  x  X =  </a:t>
            </a:r>
            <a:r>
              <a:rPr lang="en-US" altLang="en-US" sz="4000" dirty="0">
                <a:solidFill>
                  <a:srgbClr val="0000CC"/>
                </a:solidFill>
                <a:latin typeface="Arial" panose="020B0604020202020204" pitchFamily="34" charset="0"/>
                <a:cs typeface="+mn-cs"/>
              </a:rPr>
              <a:t>1578</a:t>
            </a:r>
            <a:endParaRPr lang="en-US" altLang="en-US" sz="4000" dirty="0">
              <a:solidFill>
                <a:srgbClr val="0000CC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1385" name="Text Box 121"/>
          <p:cNvSpPr txBox="1">
            <a:spLocks noChangeArrowheads="1"/>
          </p:cNvSpPr>
          <p:nvPr/>
        </p:nvSpPr>
        <p:spPr bwMode="auto">
          <a:xfrm>
            <a:off x="1704487" y="3401715"/>
            <a:ext cx="341630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000" b="0" dirty="0">
                <a:solidFill>
                  <a:srgbClr val="0000CC"/>
                </a:solidFill>
                <a:latin typeface="Arial" panose="020B0604020202020204" pitchFamily="34" charset="0"/>
                <a:cs typeface="+mn-cs"/>
              </a:rPr>
              <a:t>  </a:t>
            </a:r>
            <a:r>
              <a:rPr lang="en-US" altLang="en-US" sz="40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</a:t>
            </a:r>
            <a:r>
              <a:rPr lang="en-US" altLang="en-US" sz="4000" b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en-US" sz="400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3</a:t>
            </a:r>
            <a:endParaRPr lang="en-US" sz="4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86" name="Text Box 122"/>
          <p:cNvSpPr txBox="1">
            <a:spLocks noChangeArrowheads="1"/>
          </p:cNvSpPr>
          <p:nvPr/>
        </p:nvSpPr>
        <p:spPr bwMode="auto">
          <a:xfrm>
            <a:off x="1007575" y="2728615"/>
            <a:ext cx="4687887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000" b="0" dirty="0">
                <a:solidFill>
                  <a:srgbClr val="0000CC"/>
                </a:solidFill>
                <a:latin typeface="Arial" panose="020B0604020202020204" pitchFamily="34" charset="0"/>
                <a:cs typeface="+mn-cs"/>
              </a:rPr>
              <a:t>       </a:t>
            </a:r>
            <a:r>
              <a:rPr lang="en-US" altLang="en-US" sz="40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</a:t>
            </a:r>
            <a:r>
              <a:rPr lang="en-US" altLang="en-US" sz="4000" b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sz="4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46</a:t>
            </a: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</a:t>
            </a:r>
            <a:r>
              <a:rPr lang="en-US" altLang="en-US" sz="40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b="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87" name="Text Box 123"/>
          <p:cNvSpPr txBox="1">
            <a:spLocks noChangeArrowheads="1"/>
          </p:cNvSpPr>
          <p:nvPr/>
        </p:nvSpPr>
        <p:spPr bwMode="auto">
          <a:xfrm>
            <a:off x="698012" y="6065540"/>
            <a:ext cx="48006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X =  </a:t>
            </a: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6</a:t>
            </a:r>
            <a:endParaRPr lang="en-US" altLang="en-US" sz="4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88" name="Text Box 124"/>
          <p:cNvSpPr txBox="1">
            <a:spLocks noChangeArrowheads="1"/>
          </p:cNvSpPr>
          <p:nvPr/>
        </p:nvSpPr>
        <p:spPr bwMode="auto">
          <a:xfrm>
            <a:off x="548787" y="5387678"/>
            <a:ext cx="48006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VNI-Avo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VNI-Avo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000" b="0" dirty="0">
                <a:solidFill>
                  <a:srgbClr val="0000CC"/>
                </a:solidFill>
                <a:latin typeface="Arial" panose="020B0604020202020204" pitchFamily="34" charset="0"/>
                <a:cs typeface="+mn-cs"/>
              </a:rPr>
              <a:t>            </a:t>
            </a:r>
            <a:r>
              <a:rPr lang="en-US" altLang="en-US" sz="40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en-US" sz="4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78 : 3</a:t>
            </a:r>
            <a:r>
              <a:rPr lang="en-US" altLang="en-US" sz="4000" b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b="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" descr="Thu Dong Nam 50"/>
          <p:cNvSpPr txBox="1">
            <a:spLocks noChangeArrowheads="1"/>
          </p:cNvSpPr>
          <p:nvPr/>
        </p:nvSpPr>
        <p:spPr bwMode="auto">
          <a:xfrm>
            <a:off x="-27608" y="403652"/>
            <a:ext cx="9144000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800" b="1" dirty="0" err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-14288" y="898574"/>
            <a:ext cx="9144000" cy="52197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825307" y="-58420"/>
            <a:ext cx="784887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b="1">
                <a:latin typeface="Times New Roman" panose="02020603050405020304" pitchFamily="18" charset="0"/>
              </a:rPr>
              <a:t>Thứ </a:t>
            </a:r>
            <a:r>
              <a:rPr lang="en-US" altLang="vi-VN" b="1">
                <a:latin typeface="Times New Roman" panose="02020603050405020304" pitchFamily="18" charset="0"/>
              </a:rPr>
              <a:t>ba </a:t>
            </a:r>
            <a:r>
              <a:rPr lang="vi-VN" altLang="en-US" b="1">
                <a:latin typeface="Times New Roman" panose="02020603050405020304" pitchFamily="18" charset="0"/>
              </a:rPr>
              <a:t>ngày</a:t>
            </a:r>
            <a:r>
              <a:rPr lang="en-US" altLang="vi-VN" b="1">
                <a:latin typeface="Times New Roman" panose="02020603050405020304" pitchFamily="18" charset="0"/>
              </a:rPr>
              <a:t> 22 </a:t>
            </a:r>
            <a:r>
              <a:rPr lang="vi-VN" altLang="en-US" b="1">
                <a:latin typeface="Times New Roman" panose="02020603050405020304" pitchFamily="18" charset="0"/>
              </a:rPr>
              <a:t>tháng </a:t>
            </a:r>
            <a:r>
              <a:rPr lang="en-US" altLang="vi-VN" b="1" smtClean="0">
                <a:latin typeface="Times New Roman" panose="02020603050405020304" pitchFamily="18" charset="0"/>
              </a:rPr>
              <a:t>2 </a:t>
            </a:r>
            <a:r>
              <a:rPr lang="vi-VN" altLang="en-US" b="1">
                <a:latin typeface="Times New Roman" panose="02020603050405020304" pitchFamily="18" charset="0"/>
              </a:rPr>
              <a:t>năm </a:t>
            </a:r>
            <a:r>
              <a:rPr lang="vi-VN" altLang="en-US" b="1" smtClean="0">
                <a:latin typeface="Times New Roman" panose="02020603050405020304" pitchFamily="18" charset="0"/>
              </a:rPr>
              <a:t>2022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heel spokes="8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3" grpId="0" bldLvl="0" animBg="1"/>
      <p:bldP spid="11384" grpId="0"/>
      <p:bldP spid="11385" grpId="0" bldLvl="0" animBg="1"/>
      <p:bldP spid="11386" grpId="0" bldLvl="0" animBg="1"/>
      <p:bldP spid="11387" grpId="0"/>
      <p:bldP spid="113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"/>
          <p:cNvSpPr>
            <a:spLocks noChangeArrowheads="1" noChangeShapeType="1" noTextEdit="1"/>
          </p:cNvSpPr>
          <p:nvPr/>
        </p:nvSpPr>
        <p:spPr bwMode="auto">
          <a:xfrm>
            <a:off x="3962400" y="609600"/>
            <a:ext cx="4572000" cy="2209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52046"/>
              </a:avLst>
            </a:prstTxWarp>
          </a:bodyPr>
          <a:lstStyle/>
          <a:p>
            <a:r>
              <a:rPr lang="vi-VN" sz="80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/>
                <a:cs typeface="Times New Roman" panose="02020603050405020304"/>
              </a:rPr>
              <a:t>Trò chơi</a:t>
            </a:r>
            <a:endParaRPr lang="en-US" sz="8000" b="1" kern="10">
              <a:ln w="19050">
                <a:solidFill>
                  <a:srgbClr val="99CCFF"/>
                </a:solidFill>
                <a:rou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3" name="Picture 2" descr="1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14400" y="1452563"/>
            <a:ext cx="2514600" cy="409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6"/>
          <p:cNvSpPr>
            <a:spLocks noChangeArrowheads="1" noChangeShapeType="1" noTextEdit="1"/>
          </p:cNvSpPr>
          <p:nvPr/>
        </p:nvSpPr>
        <p:spPr bwMode="auto">
          <a:xfrm>
            <a:off x="3962400" y="3352800"/>
            <a:ext cx="4186238" cy="2439988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574"/>
              </a:avLst>
            </a:prstTxWarp>
          </a:bodyPr>
          <a:lstStyle/>
          <a:p>
            <a:r>
              <a:rPr lang="en-US" altLang="vi-VN" sz="3600" kern="10">
                <a:ln w="9525">
                  <a:solidFill>
                    <a:srgbClr val="FF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Ai nhanh - Ai</a:t>
            </a:r>
            <a:r>
              <a:rPr lang="vi-VN" sz="3600" kern="10">
                <a:ln w="9525">
                  <a:solidFill>
                    <a:srgbClr val="FF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rPr>
              <a:t> đúng</a:t>
            </a:r>
            <a:endParaRPr lang="en-US" sz="3600" kern="10">
              <a:ln w="9525">
                <a:solidFill>
                  <a:srgbClr val="FF0000"/>
                </a:solidFill>
                <a:round/>
              </a:ln>
              <a:solidFill>
                <a:srgbClr val="00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2590800" y="1524000"/>
            <a:ext cx="1066800" cy="990600"/>
          </a:xfrm>
          <a:prstGeom prst="smileyFace">
            <a:avLst>
              <a:gd name="adj" fmla="val -4653"/>
            </a:avLst>
          </a:prstGeom>
          <a:solidFill>
            <a:srgbClr val="3366FF"/>
          </a:solidFill>
          <a:ln w="508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2581275" y="1476375"/>
            <a:ext cx="1066800" cy="9906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539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7200" y="3448050"/>
            <a:ext cx="31273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Hai bước</a:t>
            </a:r>
            <a:endParaRPr lang="en-US" altLang="en-US" sz="4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57200" y="4498975"/>
            <a:ext cx="28575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Ba bước</a:t>
            </a:r>
            <a:endParaRPr lang="en-US" altLang="en-US" sz="4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57200" y="5486400"/>
            <a:ext cx="303593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Bốn nước</a:t>
            </a:r>
            <a:endParaRPr lang="en-US" altLang="en-US" sz="4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65" name="TextBox 45"/>
          <p:cNvSpPr txBox="1">
            <a:spLocks noChangeArrowheads="1"/>
          </p:cNvSpPr>
          <p:nvPr/>
        </p:nvSpPr>
        <p:spPr bwMode="auto">
          <a:xfrm>
            <a:off x="128905" y="466725"/>
            <a:ext cx="7381875" cy="2553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:Khi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ự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iện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ép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hia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ốn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ữ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o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ữ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vi-VN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mỗi lượt chia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a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ự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iện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qua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ấy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ước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0" y="38100"/>
            <a:ext cx="9144000" cy="6819900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kern="0">
              <a:solidFill>
                <a:srgbClr val="00000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7510463" y="2033588"/>
            <a:ext cx="1447800" cy="5334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745236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745236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745236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7470775" y="180023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7452360" y="183833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7451725" y="17684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7452360" y="16541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7452360" y="183833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742569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743204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746760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7470775" y="16541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7452360" y="16541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7451725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7452360" y="17684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/>
          <p:cNvSpPr/>
          <p:nvPr/>
        </p:nvSpPr>
        <p:spPr>
          <a:xfrm>
            <a:off x="7452360" y="17684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57200" y="4507865"/>
            <a:ext cx="2794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Ba bước</a:t>
            </a:r>
            <a:endParaRPr lang="en-US" altLang="en-US" sz="44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8" name="Picture 4" descr="140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 rot="20768364" flipH="1">
            <a:off x="5849938" y="4344988"/>
            <a:ext cx="1620837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" name="VoTa3719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3759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500"/>
                            </p:stCondLst>
                            <p:childTnLst>
                              <p:par>
                                <p:cTn id="7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8000"/>
                            </p:stCondLst>
                            <p:childTnLst>
                              <p:par>
                                <p:cTn id="8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9500"/>
                            </p:stCondLst>
                            <p:childTnLst>
                              <p:par>
                                <p:cTn id="8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000"/>
                            </p:stCondLst>
                            <p:childTnLst>
                              <p:par>
                                <p:cTn id="9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2500"/>
                            </p:stCondLst>
                            <p:childTnLst>
                              <p:par>
                                <p:cTn id="9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>
                <p:cTn id="9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audio>
          </p:childTnLst>
        </p:cTn>
      </p:par>
    </p:tnLst>
    <p:bldLst>
      <p:bldP spid="12" grpId="0"/>
      <p:bldP spid="16" grpId="0"/>
      <p:bldP spid="17" grpId="0"/>
      <p:bldP spid="42" grpId="0" bldLvl="0" animBg="1"/>
      <p:bldP spid="43" grpId="0" bldLvl="0" animBg="1"/>
      <p:bldP spid="44" grpId="0" bldLvl="0" animBg="1"/>
      <p:bldP spid="46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7200" y="3448050"/>
            <a:ext cx="31273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2315</a:t>
            </a:r>
            <a:endParaRPr lang="en-US" altLang="en-US" sz="4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57200" y="4498975"/>
            <a:ext cx="2057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2305</a:t>
            </a:r>
            <a:endParaRPr lang="en-US" altLang="en-US" sz="4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57200" y="5486400"/>
            <a:ext cx="21685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2205</a:t>
            </a:r>
            <a:endParaRPr lang="en-US" altLang="en-US" sz="4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65" name="TextBox 45"/>
          <p:cNvSpPr txBox="1">
            <a:spLocks noChangeArrowheads="1"/>
          </p:cNvSpPr>
          <p:nvPr/>
        </p:nvSpPr>
        <p:spPr bwMode="auto">
          <a:xfrm>
            <a:off x="128588" y="466725"/>
            <a:ext cx="6500812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Chọn kết quả đúng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0" y="38100"/>
            <a:ext cx="9144000" cy="6819900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kern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3375" y="1900238"/>
            <a:ext cx="6608763" cy="132207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 quả của phép chia </a:t>
            </a:r>
            <a:r>
              <a:rPr lang="en-US" alt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915 : 3 </a:t>
            </a:r>
            <a:r>
              <a:rPr lang="en-US" altLang="en-US" sz="4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:</a:t>
            </a:r>
            <a:endParaRPr lang="en-US" altLang="en-US" sz="40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7510463" y="2033588"/>
            <a:ext cx="1447800" cy="5334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745236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745236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745236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7470775" y="180023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7452360" y="183833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7451725" y="17684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7452360" y="16541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7452360" y="183833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742569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743204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746760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7470775" y="16541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7452360" y="16541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7451725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7452360" y="17684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/>
          <p:cNvSpPr/>
          <p:nvPr/>
        </p:nvSpPr>
        <p:spPr>
          <a:xfrm>
            <a:off x="7452360" y="17684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66725" y="3449955"/>
            <a:ext cx="2057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2315</a:t>
            </a:r>
            <a:endParaRPr lang="en-US" altLang="en-US" sz="44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8" name="Picture 4" descr="140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 rot="20768364" flipH="1">
            <a:off x="5849938" y="4344988"/>
            <a:ext cx="1620837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" name="VoTa3719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3759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500"/>
                            </p:stCondLst>
                            <p:childTnLst>
                              <p:par>
                                <p:cTn id="7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8000"/>
                            </p:stCondLst>
                            <p:childTnLst>
                              <p:par>
                                <p:cTn id="8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9500"/>
                            </p:stCondLst>
                            <p:childTnLst>
                              <p:par>
                                <p:cTn id="8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000"/>
                            </p:stCondLst>
                            <p:childTnLst>
                              <p:par>
                                <p:cTn id="9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2500"/>
                            </p:stCondLst>
                            <p:childTnLst>
                              <p:par>
                                <p:cTn id="9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>
                <p:cTn id="9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audio>
          </p:childTnLst>
        </p:cTn>
      </p:par>
    </p:tnLst>
    <p:bldLst>
      <p:bldP spid="12" grpId="0"/>
      <p:bldP spid="16" grpId="0"/>
      <p:bldP spid="17" grpId="0"/>
      <p:bldP spid="42" grpId="0" bldLvl="0" animBg="1"/>
      <p:bldP spid="43" grpId="0" bldLvl="0" animBg="1"/>
      <p:bldP spid="44" grpId="0" bldLvl="0" animBg="1"/>
      <p:bldP spid="46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7200" y="3448050"/>
            <a:ext cx="31273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325</a:t>
            </a:r>
            <a:endParaRPr lang="en-US" altLang="en-US" sz="4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57200" y="4498975"/>
            <a:ext cx="2057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315</a:t>
            </a:r>
            <a:endParaRPr lang="en-US" altLang="en-US" sz="4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57200" y="5486400"/>
            <a:ext cx="21685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515</a:t>
            </a:r>
            <a:endParaRPr lang="en-US" altLang="en-US" sz="4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65" name="TextBox 45"/>
          <p:cNvSpPr txBox="1">
            <a:spLocks noChangeArrowheads="1"/>
          </p:cNvSpPr>
          <p:nvPr/>
        </p:nvSpPr>
        <p:spPr bwMode="auto">
          <a:xfrm>
            <a:off x="128588" y="466725"/>
            <a:ext cx="6500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Chọn kết quả đúng</a:t>
            </a: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0" y="38100"/>
            <a:ext cx="9144000" cy="6819900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kern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3375" y="1900238"/>
            <a:ext cx="6608763" cy="13223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4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của phép chia </a:t>
            </a:r>
            <a:r>
              <a:rPr lang="en-US" alt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75 : 5 </a:t>
            </a:r>
            <a:r>
              <a:rPr lang="en-US" altLang="en-US" sz="4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altLang="en-US" sz="40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7510463" y="2033588"/>
            <a:ext cx="1447800" cy="5334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745236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745236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745236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7470775" y="180023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7452360" y="183833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7451725" y="17684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7452360" y="16541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7452360" y="183833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742569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743204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7467600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7470775" y="16541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7452360" y="16541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7451725" y="18827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7452360" y="17684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/>
          <p:cNvSpPr/>
          <p:nvPr/>
        </p:nvSpPr>
        <p:spPr>
          <a:xfrm>
            <a:off x="7452360" y="176848"/>
            <a:ext cx="1676400" cy="14478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57200" y="4498975"/>
            <a:ext cx="2057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315</a:t>
            </a:r>
            <a:endParaRPr lang="en-US" altLang="en-US" sz="44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8" name="Picture 4" descr="140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 rot="20768364" flipH="1">
            <a:off x="5849938" y="4344988"/>
            <a:ext cx="1620837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" name="VoTa3719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3759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500"/>
                            </p:stCondLst>
                            <p:childTnLst>
                              <p:par>
                                <p:cTn id="7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8000"/>
                            </p:stCondLst>
                            <p:childTnLst>
                              <p:par>
                                <p:cTn id="8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9500"/>
                            </p:stCondLst>
                            <p:childTnLst>
                              <p:par>
                                <p:cTn id="8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000"/>
                            </p:stCondLst>
                            <p:childTnLst>
                              <p:par>
                                <p:cTn id="9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2500"/>
                            </p:stCondLst>
                            <p:childTnLst>
                              <p:par>
                                <p:cTn id="9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>
                <p:cTn id="9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audio>
          </p:childTnLst>
        </p:cTn>
      </p:par>
    </p:tnLst>
    <p:bldLst>
      <p:bldP spid="12" grpId="0"/>
      <p:bldP spid="16" grpId="0"/>
      <p:bldP spid="17" grpId="0"/>
      <p:bldP spid="42" grpId="0" bldLvl="0" animBg="1"/>
      <p:bldP spid="43" grpId="0" bldLvl="0" animBg="1"/>
      <p:bldP spid="44" grpId="0" bldLvl="0" animBg="1"/>
      <p:bldP spid="46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457200" y="7620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endParaRPr lang="en-US" alt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17463" y="1371600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q"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ỗi lần chia ta thực hiện qua 3 bước: 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304800" y="243840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: Chia</a:t>
            </a:r>
            <a:endParaRPr lang="en-US" altLang="en-US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189" name="WordArt 6"/>
          <p:cNvSpPr>
            <a:spLocks noChangeArrowheads="1" noChangeShapeType="1" noTextEdit="1"/>
          </p:cNvSpPr>
          <p:nvPr/>
        </p:nvSpPr>
        <p:spPr bwMode="auto">
          <a:xfrm>
            <a:off x="1676400" y="177800"/>
            <a:ext cx="5715000" cy="7620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vi-VN" sz="4000" kern="10">
                <a:ln w="9525"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Các bước thực hiện </a:t>
            </a:r>
            <a:endParaRPr lang="en-US" sz="4000" kern="10">
              <a:ln w="9525"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4800" y="342900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Nhân</a:t>
            </a:r>
            <a:endParaRPr lang="en-US" altLang="en-US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" y="4276725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 : Trừ</a:t>
            </a:r>
            <a:endParaRPr lang="en-US" altLang="en-US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066800" y="4967288"/>
            <a:ext cx="8229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Chia từ trái sang phải từ hàng cao nhất đến hàng thấp nhất</a:t>
            </a:r>
            <a:endParaRPr lang="en-US" altLang="en-US" sz="32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utoUpdateAnimBg="0"/>
      <p:bldP spid="146436" grpId="0" autoUpdateAnimBg="0"/>
      <p:bldP spid="7" grpId="0" autoUpdateAnimBg="0"/>
      <p:bldP spid="8" grpId="0" autoUpdateAnimBg="0"/>
      <p:bldP spid="1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2483768" y="1498585"/>
            <a:ext cx="6553200" cy="3886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b="1" kern="10" dirty="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 panose="020B0806030902050204"/>
              </a:rPr>
              <a:t>CHÀO CÁC EM !</a:t>
            </a:r>
            <a:endParaRPr lang="en-US" b="1" kern="10" dirty="0">
              <a:ln w="9525">
                <a:rou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Impact" panose="020B0806030902050204"/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"/>
            <a:ext cx="9259888" cy="6858001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7987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57944" y="44449"/>
            <a:ext cx="9259888" cy="6858001"/>
          </a:xfrm>
          <a:noFill/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011170" y="2924810"/>
            <a:ext cx="5219700" cy="59245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101595" tIns="50795" rIns="101595" bIns="50795">
            <a:spAutoFit/>
          </a:bodyPr>
          <a:lstStyle>
            <a:lvl1pPr defTabSz="101473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73355" indent="-173355" defTabSz="101473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401955" indent="-163830" defTabSz="101473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630555" indent="-163830" defTabSz="101473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859155" indent="-173355" defTabSz="101473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1316355" indent="-173355" defTabSz="101473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1773555" indent="-173355" defTabSz="101473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2230755" indent="-173355" defTabSz="101473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2687955" indent="-173355" defTabSz="101473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vi-VN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  <a:endParaRPr lang="en-US" altLang="vi-VN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25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25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25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77" name="Group 29"/>
          <p:cNvGrpSpPr/>
          <p:nvPr/>
        </p:nvGrpSpPr>
        <p:grpSpPr bwMode="auto">
          <a:xfrm>
            <a:off x="365125" y="1300398"/>
            <a:ext cx="2915146" cy="571811"/>
            <a:chOff x="1728" y="1433"/>
            <a:chExt cx="1836" cy="480"/>
          </a:xfrm>
        </p:grpSpPr>
        <p:sp>
          <p:nvSpPr>
            <p:cNvPr id="6189" name="AutoShape 30"/>
            <p:cNvSpPr>
              <a:spLocks noChangeArrowheads="1"/>
            </p:cNvSpPr>
            <p:nvPr/>
          </p:nvSpPr>
          <p:spPr bwMode="gray">
            <a:xfrm>
              <a:off x="1900" y="1433"/>
              <a:ext cx="1632" cy="48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EEEEEE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 b="1">
                <a:latin typeface="Times New Roman" panose="02020603050405020304" pitchFamily="18" charset="0"/>
              </a:endParaRPr>
            </a:p>
          </p:txBody>
        </p:sp>
        <p:grpSp>
          <p:nvGrpSpPr>
            <p:cNvPr id="6191" name="Group 32"/>
            <p:cNvGrpSpPr/>
            <p:nvPr/>
          </p:nvGrpSpPr>
          <p:grpSpPr bwMode="auto">
            <a:xfrm>
              <a:off x="1728" y="1506"/>
              <a:ext cx="1836" cy="384"/>
              <a:chOff x="999" y="3120"/>
              <a:chExt cx="2671" cy="746"/>
            </a:xfrm>
          </p:grpSpPr>
          <p:sp>
            <p:nvSpPr>
              <p:cNvPr id="6193" name="AutoShape 33"/>
              <p:cNvSpPr>
                <a:spLocks noChangeArrowheads="1"/>
              </p:cNvSpPr>
              <p:nvPr/>
            </p:nvSpPr>
            <p:spPr bwMode="gray">
              <a:xfrm>
                <a:off x="999" y="3120"/>
                <a:ext cx="2671" cy="746"/>
              </a:xfrm>
              <a:prstGeom prst="roundRect">
                <a:avLst>
                  <a:gd name="adj" fmla="val 11921"/>
                </a:avLst>
              </a:prstGeom>
              <a:solidFill>
                <a:srgbClr val="669900"/>
              </a:solidFill>
              <a:ln w="38100">
                <a:solidFill>
                  <a:schemeClr val="bg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 tính rồi tính </a:t>
                </a:r>
                <a:endParaRPr lang="en-US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882" name="Freeform 34"/>
              <p:cNvSpPr/>
              <p:nvPr/>
            </p:nvSpPr>
            <p:spPr bwMode="gray">
              <a:xfrm>
                <a:off x="1047" y="3168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8627"/>
                      <a:invGamma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8898" name="Group 50"/>
          <p:cNvGrpSpPr/>
          <p:nvPr/>
        </p:nvGrpSpPr>
        <p:grpSpPr bwMode="auto">
          <a:xfrm>
            <a:off x="3069951" y="3329243"/>
            <a:ext cx="2362200" cy="914400"/>
            <a:chOff x="528" y="2348"/>
            <a:chExt cx="1488" cy="768"/>
          </a:xfrm>
        </p:grpSpPr>
        <p:sp>
          <p:nvSpPr>
            <p:cNvPr id="6177" name="Text Box 51"/>
            <p:cNvSpPr txBox="1">
              <a:spLocks noChangeArrowheads="1"/>
            </p:cNvSpPr>
            <p:nvPr/>
          </p:nvSpPr>
          <p:spPr bwMode="auto">
            <a:xfrm>
              <a:off x="528" y="2349"/>
              <a:ext cx="148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</a:rPr>
                <a:t>369   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178" name="Group 52"/>
            <p:cNvGrpSpPr/>
            <p:nvPr/>
          </p:nvGrpSpPr>
          <p:grpSpPr bwMode="auto">
            <a:xfrm>
              <a:off x="995" y="2348"/>
              <a:ext cx="624" cy="768"/>
              <a:chOff x="1086" y="1964"/>
              <a:chExt cx="816" cy="768"/>
            </a:xfrm>
          </p:grpSpPr>
          <p:sp>
            <p:nvSpPr>
              <p:cNvPr id="6179" name="Line 53"/>
              <p:cNvSpPr>
                <a:spLocks noChangeShapeType="1"/>
              </p:cNvSpPr>
              <p:nvPr/>
            </p:nvSpPr>
            <p:spPr bwMode="auto">
              <a:xfrm>
                <a:off x="1086" y="196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0" name="Line 54"/>
              <p:cNvSpPr>
                <a:spLocks noChangeShapeType="1"/>
              </p:cNvSpPr>
              <p:nvPr/>
            </p:nvSpPr>
            <p:spPr bwMode="auto">
              <a:xfrm>
                <a:off x="1086" y="2295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8903" name="Group 55"/>
          <p:cNvGrpSpPr/>
          <p:nvPr/>
        </p:nvGrpSpPr>
        <p:grpSpPr bwMode="auto">
          <a:xfrm>
            <a:off x="5753100" y="3297367"/>
            <a:ext cx="2362200" cy="914400"/>
            <a:chOff x="528" y="2304"/>
            <a:chExt cx="1488" cy="768"/>
          </a:xfrm>
        </p:grpSpPr>
        <p:sp>
          <p:nvSpPr>
            <p:cNvPr id="6173" name="Text Box 56"/>
            <p:cNvSpPr txBox="1">
              <a:spLocks noChangeArrowheads="1"/>
            </p:cNvSpPr>
            <p:nvPr/>
          </p:nvSpPr>
          <p:spPr bwMode="auto">
            <a:xfrm>
              <a:off x="528" y="2349"/>
              <a:ext cx="148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</a:rPr>
                <a:t>276   4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174" name="Group 57"/>
            <p:cNvGrpSpPr/>
            <p:nvPr/>
          </p:nvGrpSpPr>
          <p:grpSpPr bwMode="auto">
            <a:xfrm>
              <a:off x="1008" y="2304"/>
              <a:ext cx="624" cy="768"/>
              <a:chOff x="1104" y="1920"/>
              <a:chExt cx="816" cy="768"/>
            </a:xfrm>
          </p:grpSpPr>
          <p:sp>
            <p:nvSpPr>
              <p:cNvPr id="6175" name="Line 58"/>
              <p:cNvSpPr>
                <a:spLocks noChangeShapeType="1"/>
              </p:cNvSpPr>
              <p:nvPr/>
            </p:nvSpPr>
            <p:spPr bwMode="auto">
              <a:xfrm>
                <a:off x="1104" y="1920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6" name="Line 59"/>
              <p:cNvSpPr>
                <a:spLocks noChangeShapeType="1"/>
              </p:cNvSpPr>
              <p:nvPr/>
            </p:nvSpPr>
            <p:spPr bwMode="auto">
              <a:xfrm>
                <a:off x="1104" y="2299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8924" name="Group 76"/>
          <p:cNvGrpSpPr/>
          <p:nvPr/>
        </p:nvGrpSpPr>
        <p:grpSpPr bwMode="auto">
          <a:xfrm>
            <a:off x="2985295" y="3688524"/>
            <a:ext cx="1824037" cy="2490097"/>
            <a:chOff x="2115" y="2592"/>
            <a:chExt cx="1149" cy="1359"/>
          </a:xfrm>
        </p:grpSpPr>
        <p:sp>
          <p:nvSpPr>
            <p:cNvPr id="6167" name="Rectangle 61"/>
            <p:cNvSpPr>
              <a:spLocks noChangeArrowheads="1"/>
            </p:cNvSpPr>
            <p:nvPr/>
          </p:nvSpPr>
          <p:spPr bwMode="auto">
            <a:xfrm>
              <a:off x="2115" y="2592"/>
              <a:ext cx="1149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800000"/>
                  </a:solidFill>
                  <a:latin typeface="Times New Roman" panose="02020603050405020304" pitchFamily="18" charset="0"/>
                </a:rPr>
                <a:t> 3     123</a:t>
              </a:r>
              <a:endParaRPr lang="en-US" altLang="en-US" sz="2800" b="1" dirty="0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8" name="Rectangle 62"/>
            <p:cNvSpPr>
              <a:spLocks noChangeArrowheads="1"/>
            </p:cNvSpPr>
            <p:nvPr/>
          </p:nvSpPr>
          <p:spPr bwMode="auto">
            <a:xfrm>
              <a:off x="2160" y="2784"/>
              <a:ext cx="477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06        </a:t>
              </a:r>
              <a:endPara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9" name="Rectangle 64"/>
            <p:cNvSpPr>
              <a:spLocks noChangeArrowheads="1"/>
            </p:cNvSpPr>
            <p:nvPr/>
          </p:nvSpPr>
          <p:spPr bwMode="auto">
            <a:xfrm>
              <a:off x="2232" y="2976"/>
              <a:ext cx="480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 6        </a:t>
              </a:r>
              <a:endPara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70" name="Rectangle 65"/>
            <p:cNvSpPr>
              <a:spLocks noChangeArrowheads="1"/>
            </p:cNvSpPr>
            <p:nvPr/>
          </p:nvSpPr>
          <p:spPr bwMode="auto">
            <a:xfrm>
              <a:off x="2230" y="3183"/>
              <a:ext cx="480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800000"/>
                  </a:solidFill>
                  <a:latin typeface="Times New Roman" panose="02020603050405020304" pitchFamily="18" charset="0"/>
                </a:rPr>
                <a:t> 09        </a:t>
              </a:r>
              <a:endParaRPr lang="en-US" altLang="en-US" sz="2800" b="1" dirty="0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71" name="Line 66"/>
            <p:cNvSpPr>
              <a:spLocks noChangeShapeType="1"/>
            </p:cNvSpPr>
            <p:nvPr/>
          </p:nvSpPr>
          <p:spPr bwMode="auto">
            <a:xfrm>
              <a:off x="2184" y="2841"/>
              <a:ext cx="336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Line 67"/>
            <p:cNvSpPr>
              <a:spLocks noChangeShapeType="1"/>
            </p:cNvSpPr>
            <p:nvPr/>
          </p:nvSpPr>
          <p:spPr bwMode="auto">
            <a:xfrm>
              <a:off x="2253" y="3203"/>
              <a:ext cx="336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Rectangle 65"/>
            <p:cNvSpPr>
              <a:spLocks noChangeArrowheads="1"/>
            </p:cNvSpPr>
            <p:nvPr/>
          </p:nvSpPr>
          <p:spPr bwMode="auto">
            <a:xfrm>
              <a:off x="2218" y="3411"/>
              <a:ext cx="480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800000"/>
                  </a:solidFill>
                  <a:latin typeface="Times New Roman" panose="02020603050405020304" pitchFamily="18" charset="0"/>
                </a:rPr>
                <a:t>   9        </a:t>
              </a:r>
              <a:endParaRPr lang="en-US" altLang="en-US" sz="2800" b="1" dirty="0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" name="Rectangle 65"/>
            <p:cNvSpPr>
              <a:spLocks noChangeArrowheads="1"/>
            </p:cNvSpPr>
            <p:nvPr/>
          </p:nvSpPr>
          <p:spPr bwMode="auto">
            <a:xfrm>
              <a:off x="2208" y="3666"/>
              <a:ext cx="480" cy="2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800000"/>
                  </a:solidFill>
                  <a:latin typeface="Times New Roman" panose="02020603050405020304" pitchFamily="18" charset="0"/>
                </a:rPr>
                <a:t>   0</a:t>
              </a:r>
              <a:endParaRPr lang="en-US" altLang="en-US" sz="2800" b="1" dirty="0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" name="Line 67"/>
            <p:cNvSpPr>
              <a:spLocks noChangeShapeType="1"/>
            </p:cNvSpPr>
            <p:nvPr/>
          </p:nvSpPr>
          <p:spPr bwMode="auto">
            <a:xfrm>
              <a:off x="2301" y="3666"/>
              <a:ext cx="336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en-US"/>
            </a:p>
          </p:txBody>
        </p:sp>
      </p:grpSp>
      <p:grpSp>
        <p:nvGrpSpPr>
          <p:cNvPr id="78925" name="Group 77"/>
          <p:cNvGrpSpPr/>
          <p:nvPr/>
        </p:nvGrpSpPr>
        <p:grpSpPr bwMode="auto">
          <a:xfrm>
            <a:off x="5674244" y="3700731"/>
            <a:ext cx="1976438" cy="1514100"/>
            <a:chOff x="3843" y="2544"/>
            <a:chExt cx="1245" cy="1034"/>
          </a:xfrm>
        </p:grpSpPr>
        <p:sp>
          <p:nvSpPr>
            <p:cNvPr id="6158" name="Rectangle 63"/>
            <p:cNvSpPr>
              <a:spLocks noChangeArrowheads="1"/>
            </p:cNvSpPr>
            <p:nvPr/>
          </p:nvSpPr>
          <p:spPr bwMode="auto">
            <a:xfrm>
              <a:off x="3888" y="2544"/>
              <a:ext cx="1200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24     69</a:t>
              </a:r>
              <a:endPara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59" name="Rectangle 68"/>
            <p:cNvSpPr>
              <a:spLocks noChangeArrowheads="1"/>
            </p:cNvSpPr>
            <p:nvPr/>
          </p:nvSpPr>
          <p:spPr bwMode="auto">
            <a:xfrm>
              <a:off x="3888" y="2784"/>
              <a:ext cx="504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  36</a:t>
              </a:r>
              <a:endPara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0" name="Rectangle 69"/>
            <p:cNvSpPr>
              <a:spLocks noChangeArrowheads="1"/>
            </p:cNvSpPr>
            <p:nvPr/>
          </p:nvSpPr>
          <p:spPr bwMode="auto">
            <a:xfrm>
              <a:off x="3843" y="3024"/>
              <a:ext cx="617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800000"/>
                  </a:solidFill>
                  <a:latin typeface="Times New Roman" panose="02020603050405020304" pitchFamily="18" charset="0"/>
                </a:rPr>
                <a:t>   36        </a:t>
              </a:r>
              <a:endParaRPr lang="en-US" altLang="en-US" sz="2800" b="1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1" name="Rectangle 70"/>
            <p:cNvSpPr>
              <a:spLocks noChangeArrowheads="1"/>
            </p:cNvSpPr>
            <p:nvPr/>
          </p:nvSpPr>
          <p:spPr bwMode="auto">
            <a:xfrm>
              <a:off x="4008" y="3222"/>
              <a:ext cx="384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800000"/>
                  </a:solidFill>
                  <a:latin typeface="Times New Roman" panose="02020603050405020304" pitchFamily="18" charset="0"/>
                </a:rPr>
                <a:t>  0        </a:t>
              </a:r>
              <a:endParaRPr lang="en-US" altLang="en-US" sz="2800" b="1" dirty="0">
                <a:solidFill>
                  <a:srgbClr val="8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4" name="Line 73"/>
            <p:cNvSpPr>
              <a:spLocks noChangeShapeType="1"/>
            </p:cNvSpPr>
            <p:nvPr/>
          </p:nvSpPr>
          <p:spPr bwMode="auto">
            <a:xfrm>
              <a:off x="3936" y="2832"/>
              <a:ext cx="336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74"/>
            <p:cNvSpPr>
              <a:spLocks noChangeShapeType="1"/>
            </p:cNvSpPr>
            <p:nvPr/>
          </p:nvSpPr>
          <p:spPr bwMode="auto">
            <a:xfrm>
              <a:off x="3936" y="3300"/>
              <a:ext cx="336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6" name="Text Box 80"/>
          <p:cNvSpPr txBox="1">
            <a:spLocks noChangeArrowheads="1"/>
          </p:cNvSpPr>
          <p:nvPr/>
        </p:nvSpPr>
        <p:spPr bwMode="auto">
          <a:xfrm>
            <a:off x="0" y="396240"/>
            <a:ext cx="9144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2800" b="1" u="sng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7" name="Text Box 81"/>
          <p:cNvSpPr txBox="1">
            <a:spLocks noChangeArrowheads="1"/>
          </p:cNvSpPr>
          <p:nvPr/>
        </p:nvSpPr>
        <p:spPr bwMode="auto">
          <a:xfrm>
            <a:off x="0" y="-3810"/>
            <a:ext cx="9144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2911475" y="2268220"/>
            <a:ext cx="298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5652770" y="2266950"/>
            <a:ext cx="298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804" name="Text Box 28"/>
          <p:cNvSpPr txBox="1">
            <a:spLocks noChangeArrowheads="1"/>
          </p:cNvSpPr>
          <p:nvPr/>
        </p:nvSpPr>
        <p:spPr bwMode="auto">
          <a:xfrm>
            <a:off x="2564765" y="2263140"/>
            <a:ext cx="270319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 369 : 3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75805" name="Text Box 29"/>
          <p:cNvSpPr txBox="1">
            <a:spLocks noChangeArrowheads="1"/>
          </p:cNvSpPr>
          <p:nvPr/>
        </p:nvSpPr>
        <p:spPr bwMode="auto">
          <a:xfrm>
            <a:off x="5845175" y="2263141"/>
            <a:ext cx="21336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276 : 4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5804" grpId="0" bldLvl="0" animBg="1"/>
      <p:bldP spid="7580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000000"/>
              </a:solidFill>
              <a:cs typeface="+mn-cs"/>
            </a:endParaRPr>
          </a:p>
        </p:txBody>
      </p:sp>
      <p:pic>
        <p:nvPicPr>
          <p:cNvPr id="78851" name="Picture 8" descr="21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2400" y="4922838"/>
            <a:ext cx="1979613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8852" name="Object 13"/>
          <p:cNvGraphicFramePr>
            <a:graphicFrameLocks noChangeAspect="1"/>
          </p:cNvGraphicFramePr>
          <p:nvPr/>
        </p:nvGraphicFramePr>
        <p:xfrm>
          <a:off x="5954713" y="2516188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" imgW="114300" imgH="215900" progId="Equation.DSMT4">
                  <p:embed/>
                </p:oleObj>
              </mc:Choice>
              <mc:Fallback>
                <p:oleObj name="Equation" r:id="rId2" imgW="114300" imgH="215900" progId="Equation.DSMT4">
                  <p:embed/>
                  <p:pic>
                    <p:nvPicPr>
                      <p:cNvPr id="0" name="Picture 2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2516188"/>
                        <a:ext cx="14255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457200" y="265590"/>
            <a:ext cx="8538020" cy="4799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defRPr/>
            </a:pPr>
            <a:r>
              <a:rPr lang="en-US" altLang="en-US" sz="3600" b="1" err="1">
                <a:latin typeface="Times New Roman" panose="02020603050405020304" pitchFamily="18" charset="0"/>
                <a:cs typeface="+mn-cs"/>
              </a:rPr>
              <a:t>Thứ</a:t>
            </a:r>
            <a:r>
              <a:rPr lang="en-US" altLang="en-US" sz="3600" b="1">
                <a:latin typeface="Times New Roman" panose="02020603050405020304" pitchFamily="18" charset="0"/>
                <a:cs typeface="+mn-cs"/>
              </a:rPr>
              <a:t> ba</a:t>
            </a:r>
            <a:r>
              <a:rPr lang="en-US" altLang="en-US" sz="3600" b="1" smtClean="0"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err="1">
                <a:latin typeface="Times New Roman" panose="02020603050405020304" pitchFamily="18" charset="0"/>
                <a:cs typeface="+mn-cs"/>
              </a:rPr>
              <a:t>ngày</a:t>
            </a:r>
            <a:r>
              <a:rPr lang="en-US" altLang="en-US" sz="3600" b="1">
                <a:latin typeface="Times New Roman" panose="02020603050405020304" pitchFamily="18" charset="0"/>
                <a:cs typeface="+mn-cs"/>
              </a:rPr>
              <a:t> 22</a:t>
            </a:r>
            <a:r>
              <a:rPr lang="en-US" altLang="en-US" sz="3600" b="1" smtClean="0"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err="1">
                <a:latin typeface="Times New Roman" panose="02020603050405020304" pitchFamily="18" charset="0"/>
                <a:cs typeface="+mn-cs"/>
              </a:rPr>
              <a:t>tháng</a:t>
            </a:r>
            <a:r>
              <a:rPr lang="en-US" altLang="en-US" sz="3600" b="1"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smtClean="0">
                <a:latin typeface="Times New Roman" panose="02020603050405020304" pitchFamily="18" charset="0"/>
                <a:cs typeface="+mn-cs"/>
              </a:rPr>
              <a:t>2</a:t>
            </a:r>
            <a:r>
              <a:rPr lang="en-US" altLang="en-US" sz="3600" b="1" err="1">
                <a:latin typeface="Times New Roman" panose="02020603050405020304" pitchFamily="18" charset="0"/>
                <a:cs typeface="+mn-cs"/>
              </a:rPr>
              <a:t>năm</a:t>
            </a:r>
            <a:r>
              <a:rPr lang="en-US" altLang="en-US" sz="3600" b="1"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smtClean="0">
                <a:latin typeface="Times New Roman" panose="02020603050405020304" pitchFamily="18" charset="0"/>
                <a:cs typeface="+mn-cs"/>
              </a:rPr>
              <a:t>202</a:t>
            </a:r>
            <a:r>
              <a:rPr lang="vi-VN" altLang="en-US" sz="3600" b="1" smtClean="0">
                <a:latin typeface="Times New Roman" panose="02020603050405020304" pitchFamily="18" charset="0"/>
                <a:cs typeface="+mn-cs"/>
              </a:rPr>
              <a:t>2</a:t>
            </a:r>
            <a:endParaRPr lang="en-US" altLang="en-US" sz="3600" b="1" dirty="0">
              <a:latin typeface="Times New Roman" panose="02020603050405020304" pitchFamily="18" charset="0"/>
              <a:cs typeface="+mn-cs"/>
            </a:endParaRPr>
          </a:p>
          <a:p>
            <a:pPr algn="ctr">
              <a:lnSpc>
                <a:spcPct val="100000"/>
              </a:lnSpc>
              <a:spcBef>
                <a:spcPct val="50000"/>
              </a:spcBef>
              <a:defRPr/>
            </a:pPr>
            <a:r>
              <a:rPr lang="en-US" altLang="en-US" sz="3600" b="1" u="sng" smtClean="0">
                <a:latin typeface="Times New Roman" panose="02020603050405020304" pitchFamily="18" charset="0"/>
                <a:cs typeface="+mn-cs"/>
              </a:rPr>
              <a:t>Toán</a:t>
            </a:r>
            <a:r>
              <a:rPr lang="vi-VN" altLang="en-US" sz="3600" b="1" smtClean="0">
                <a:latin typeface="Times New Roman" panose="02020603050405020304" pitchFamily="18" charset="0"/>
                <a:cs typeface="+mn-cs"/>
              </a:rPr>
              <a:t> </a:t>
            </a:r>
            <a:endParaRPr lang="vi-VN" altLang="en-US" sz="3600" b="1" smtClean="0">
              <a:latin typeface="Times New Roman" panose="02020603050405020304" pitchFamily="18" charset="0"/>
              <a:cs typeface="+mn-cs"/>
            </a:endParaRPr>
          </a:p>
          <a:p>
            <a:pPr>
              <a:spcBef>
                <a:spcPct val="50000"/>
              </a:spcBef>
              <a:defRPr/>
            </a:pPr>
            <a:r>
              <a:rPr lang="vi-VN" altLang="en-US" sz="3600" b="1">
                <a:latin typeface="Times New Roman" panose="02020603050405020304" pitchFamily="18" charset="0"/>
              </a:rPr>
              <a:t> </a:t>
            </a:r>
            <a:r>
              <a:rPr lang="vi-VN" altLang="en-US" sz="3600" b="1" smtClean="0">
                <a:latin typeface="Times New Roman" panose="02020603050405020304" pitchFamily="18" charset="0"/>
              </a:rPr>
              <a:t>          </a:t>
            </a:r>
            <a:endParaRPr lang="vi-VN" altLang="en-US" sz="3600" b="1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vi-VN" altLang="en-US" sz="3600" b="1" smtClean="0">
                <a:latin typeface="Times New Roman" panose="02020603050405020304" pitchFamily="18" charset="0"/>
                <a:cs typeface="+mn-cs"/>
              </a:rPr>
              <a:t> </a:t>
            </a:r>
            <a:endParaRPr lang="vi-VN" altLang="en-US" sz="3600" b="1" smtClean="0">
              <a:latin typeface="Times New Roman" panose="02020603050405020304" pitchFamily="18" charset="0"/>
              <a:cs typeface="+mn-cs"/>
            </a:endParaRPr>
          </a:p>
          <a:p>
            <a:pPr>
              <a:spcBef>
                <a:spcPct val="50000"/>
              </a:spcBef>
              <a:defRPr/>
            </a:pPr>
            <a:r>
              <a:rPr lang="vi-VN" altLang="en-US" sz="3600" b="1">
                <a:latin typeface="Times New Roman" panose="02020603050405020304" pitchFamily="18" charset="0"/>
              </a:rPr>
              <a:t> </a:t>
            </a:r>
            <a:r>
              <a:rPr lang="vi-VN" altLang="en-US" sz="3600" b="1" smtClean="0">
                <a:latin typeface="Times New Roman" panose="02020603050405020304" pitchFamily="18" charset="0"/>
              </a:rPr>
              <a:t>          </a:t>
            </a:r>
            <a:endParaRPr lang="vi-VN" altLang="en-US" sz="3600"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defRPr/>
            </a:pPr>
            <a:endParaRPr lang="en-US" altLang="en-US" sz="3600" b="1" dirty="0">
              <a:latin typeface="Times New Roman" panose="02020603050405020304" pitchFamily="18" charset="0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048000" y="1447800"/>
            <a:ext cx="30861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3810000" y="4791075"/>
            <a:ext cx="167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endParaRPr lang="en-US" altLang="en-US" sz="6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" name="Group 8"/>
          <p:cNvGrpSpPr>
            <a:grpSpLocks noChangeAspect="1"/>
          </p:cNvGrpSpPr>
          <p:nvPr/>
        </p:nvGrpSpPr>
        <p:grpSpPr bwMode="auto">
          <a:xfrm>
            <a:off x="2881313" y="3529013"/>
            <a:ext cx="3581400" cy="2438400"/>
            <a:chOff x="624" y="1488"/>
            <a:chExt cx="1544" cy="905"/>
          </a:xfrm>
        </p:grpSpPr>
        <p:sp>
          <p:nvSpPr>
            <p:cNvPr id="78860" name="AutoShape 9"/>
            <p:cNvSpPr>
              <a:spLocks noChangeAspect="1" noChangeArrowheads="1" noTextEdit="1"/>
            </p:cNvSpPr>
            <p:nvPr/>
          </p:nvSpPr>
          <p:spPr bwMode="auto">
            <a:xfrm>
              <a:off x="624" y="1488"/>
              <a:ext cx="1544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1" name="Freeform 10"/>
            <p:cNvSpPr/>
            <p:nvPr/>
          </p:nvSpPr>
          <p:spPr bwMode="auto">
            <a:xfrm>
              <a:off x="624" y="1556"/>
              <a:ext cx="1544" cy="837"/>
            </a:xfrm>
            <a:custGeom>
              <a:avLst/>
              <a:gdLst>
                <a:gd name="T0" fmla="*/ 312 w 1544"/>
                <a:gd name="T1" fmla="*/ 34 h 837"/>
                <a:gd name="T2" fmla="*/ 382 w 1544"/>
                <a:gd name="T3" fmla="*/ 52 h 837"/>
                <a:gd name="T4" fmla="*/ 453 w 1544"/>
                <a:gd name="T5" fmla="*/ 52 h 837"/>
                <a:gd name="T6" fmla="*/ 524 w 1544"/>
                <a:gd name="T7" fmla="*/ 52 h 837"/>
                <a:gd name="T8" fmla="*/ 581 w 1544"/>
                <a:gd name="T9" fmla="*/ 34 h 837"/>
                <a:gd name="T10" fmla="*/ 637 w 1544"/>
                <a:gd name="T11" fmla="*/ 34 h 837"/>
                <a:gd name="T12" fmla="*/ 694 w 1544"/>
                <a:gd name="T13" fmla="*/ 52 h 837"/>
                <a:gd name="T14" fmla="*/ 751 w 1544"/>
                <a:gd name="T15" fmla="*/ 86 h 837"/>
                <a:gd name="T16" fmla="*/ 793 w 1544"/>
                <a:gd name="T17" fmla="*/ 86 h 837"/>
                <a:gd name="T18" fmla="*/ 850 w 1544"/>
                <a:gd name="T19" fmla="*/ 52 h 837"/>
                <a:gd name="T20" fmla="*/ 878 w 1544"/>
                <a:gd name="T21" fmla="*/ 17 h 837"/>
                <a:gd name="T22" fmla="*/ 921 w 1544"/>
                <a:gd name="T23" fmla="*/ 17 h 837"/>
                <a:gd name="T24" fmla="*/ 949 w 1544"/>
                <a:gd name="T25" fmla="*/ 17 h 837"/>
                <a:gd name="T26" fmla="*/ 977 w 1544"/>
                <a:gd name="T27" fmla="*/ 17 h 837"/>
                <a:gd name="T28" fmla="*/ 1020 w 1544"/>
                <a:gd name="T29" fmla="*/ 34 h 837"/>
                <a:gd name="T30" fmla="*/ 1048 w 1544"/>
                <a:gd name="T31" fmla="*/ 34 h 837"/>
                <a:gd name="T32" fmla="*/ 1091 w 1544"/>
                <a:gd name="T33" fmla="*/ 52 h 837"/>
                <a:gd name="T34" fmla="*/ 1133 w 1544"/>
                <a:gd name="T35" fmla="*/ 52 h 837"/>
                <a:gd name="T36" fmla="*/ 1190 w 1544"/>
                <a:gd name="T37" fmla="*/ 52 h 837"/>
                <a:gd name="T38" fmla="*/ 1247 w 1544"/>
                <a:gd name="T39" fmla="*/ 34 h 837"/>
                <a:gd name="T40" fmla="*/ 1289 w 1544"/>
                <a:gd name="T41" fmla="*/ 34 h 837"/>
                <a:gd name="T42" fmla="*/ 1303 w 1544"/>
                <a:gd name="T43" fmla="*/ 69 h 837"/>
                <a:gd name="T44" fmla="*/ 1332 w 1544"/>
                <a:gd name="T45" fmla="*/ 103 h 837"/>
                <a:gd name="T46" fmla="*/ 1346 w 1544"/>
                <a:gd name="T47" fmla="*/ 137 h 837"/>
                <a:gd name="T48" fmla="*/ 1544 w 1544"/>
                <a:gd name="T49" fmla="*/ 786 h 837"/>
                <a:gd name="T50" fmla="*/ 878 w 1544"/>
                <a:gd name="T51" fmla="*/ 786 h 837"/>
                <a:gd name="T52" fmla="*/ 878 w 1544"/>
                <a:gd name="T53" fmla="*/ 803 h 837"/>
                <a:gd name="T54" fmla="*/ 892 w 1544"/>
                <a:gd name="T55" fmla="*/ 820 h 837"/>
                <a:gd name="T56" fmla="*/ 892 w 1544"/>
                <a:gd name="T57" fmla="*/ 837 h 837"/>
                <a:gd name="T58" fmla="*/ 850 w 1544"/>
                <a:gd name="T59" fmla="*/ 837 h 837"/>
                <a:gd name="T60" fmla="*/ 793 w 1544"/>
                <a:gd name="T61" fmla="*/ 837 h 837"/>
                <a:gd name="T62" fmla="*/ 722 w 1544"/>
                <a:gd name="T63" fmla="*/ 837 h 837"/>
                <a:gd name="T64" fmla="*/ 680 w 1544"/>
                <a:gd name="T65" fmla="*/ 837 h 837"/>
                <a:gd name="T66" fmla="*/ 652 w 1544"/>
                <a:gd name="T67" fmla="*/ 837 h 837"/>
                <a:gd name="T68" fmla="*/ 637 w 1544"/>
                <a:gd name="T69" fmla="*/ 820 h 837"/>
                <a:gd name="T70" fmla="*/ 652 w 1544"/>
                <a:gd name="T71" fmla="*/ 803 h 837"/>
                <a:gd name="T72" fmla="*/ 666 w 1544"/>
                <a:gd name="T73" fmla="*/ 786 h 837"/>
                <a:gd name="T74" fmla="*/ 0 w 1544"/>
                <a:gd name="T75" fmla="*/ 786 h 837"/>
                <a:gd name="T76" fmla="*/ 184 w 1544"/>
                <a:gd name="T77" fmla="*/ 137 h 837"/>
                <a:gd name="T78" fmla="*/ 198 w 1544"/>
                <a:gd name="T79" fmla="*/ 120 h 837"/>
                <a:gd name="T80" fmla="*/ 227 w 1544"/>
                <a:gd name="T81" fmla="*/ 86 h 837"/>
                <a:gd name="T82" fmla="*/ 241 w 1544"/>
                <a:gd name="T83" fmla="*/ 52 h 837"/>
                <a:gd name="T84" fmla="*/ 269 w 1544"/>
                <a:gd name="T85" fmla="*/ 34 h 83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544"/>
                <a:gd name="T130" fmla="*/ 0 h 837"/>
                <a:gd name="T131" fmla="*/ 1544 w 1544"/>
                <a:gd name="T132" fmla="*/ 837 h 83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544" h="837">
                  <a:moveTo>
                    <a:pt x="269" y="0"/>
                  </a:moveTo>
                  <a:lnTo>
                    <a:pt x="312" y="34"/>
                  </a:lnTo>
                  <a:lnTo>
                    <a:pt x="354" y="34"/>
                  </a:lnTo>
                  <a:lnTo>
                    <a:pt x="382" y="52"/>
                  </a:lnTo>
                  <a:lnTo>
                    <a:pt x="425" y="52"/>
                  </a:lnTo>
                  <a:lnTo>
                    <a:pt x="453" y="52"/>
                  </a:lnTo>
                  <a:lnTo>
                    <a:pt x="496" y="52"/>
                  </a:lnTo>
                  <a:lnTo>
                    <a:pt x="524" y="52"/>
                  </a:lnTo>
                  <a:lnTo>
                    <a:pt x="552" y="34"/>
                  </a:lnTo>
                  <a:lnTo>
                    <a:pt x="581" y="34"/>
                  </a:lnTo>
                  <a:lnTo>
                    <a:pt x="609" y="34"/>
                  </a:lnTo>
                  <a:lnTo>
                    <a:pt x="637" y="34"/>
                  </a:lnTo>
                  <a:lnTo>
                    <a:pt x="666" y="34"/>
                  </a:lnTo>
                  <a:lnTo>
                    <a:pt x="694" y="52"/>
                  </a:lnTo>
                  <a:lnTo>
                    <a:pt x="722" y="69"/>
                  </a:lnTo>
                  <a:lnTo>
                    <a:pt x="751" y="86"/>
                  </a:lnTo>
                  <a:lnTo>
                    <a:pt x="779" y="120"/>
                  </a:lnTo>
                  <a:lnTo>
                    <a:pt x="793" y="86"/>
                  </a:lnTo>
                  <a:lnTo>
                    <a:pt x="822" y="69"/>
                  </a:lnTo>
                  <a:lnTo>
                    <a:pt x="850" y="52"/>
                  </a:lnTo>
                  <a:lnTo>
                    <a:pt x="864" y="34"/>
                  </a:lnTo>
                  <a:lnTo>
                    <a:pt x="878" y="17"/>
                  </a:lnTo>
                  <a:lnTo>
                    <a:pt x="907" y="17"/>
                  </a:lnTo>
                  <a:lnTo>
                    <a:pt x="921" y="17"/>
                  </a:lnTo>
                  <a:lnTo>
                    <a:pt x="935" y="17"/>
                  </a:lnTo>
                  <a:lnTo>
                    <a:pt x="949" y="17"/>
                  </a:lnTo>
                  <a:lnTo>
                    <a:pt x="963" y="17"/>
                  </a:lnTo>
                  <a:lnTo>
                    <a:pt x="977" y="17"/>
                  </a:lnTo>
                  <a:lnTo>
                    <a:pt x="992" y="17"/>
                  </a:lnTo>
                  <a:lnTo>
                    <a:pt x="1020" y="34"/>
                  </a:lnTo>
                  <a:lnTo>
                    <a:pt x="1034" y="34"/>
                  </a:lnTo>
                  <a:lnTo>
                    <a:pt x="1048" y="34"/>
                  </a:lnTo>
                  <a:lnTo>
                    <a:pt x="1062" y="34"/>
                  </a:lnTo>
                  <a:lnTo>
                    <a:pt x="1091" y="52"/>
                  </a:lnTo>
                  <a:lnTo>
                    <a:pt x="1105" y="52"/>
                  </a:lnTo>
                  <a:lnTo>
                    <a:pt x="1133" y="52"/>
                  </a:lnTo>
                  <a:lnTo>
                    <a:pt x="1162" y="52"/>
                  </a:lnTo>
                  <a:lnTo>
                    <a:pt x="1190" y="52"/>
                  </a:lnTo>
                  <a:lnTo>
                    <a:pt x="1218" y="34"/>
                  </a:lnTo>
                  <a:lnTo>
                    <a:pt x="1247" y="34"/>
                  </a:lnTo>
                  <a:lnTo>
                    <a:pt x="1275" y="17"/>
                  </a:lnTo>
                  <a:lnTo>
                    <a:pt x="1289" y="34"/>
                  </a:lnTo>
                  <a:lnTo>
                    <a:pt x="1289" y="52"/>
                  </a:lnTo>
                  <a:lnTo>
                    <a:pt x="1303" y="69"/>
                  </a:lnTo>
                  <a:lnTo>
                    <a:pt x="1317" y="86"/>
                  </a:lnTo>
                  <a:lnTo>
                    <a:pt x="1332" y="103"/>
                  </a:lnTo>
                  <a:lnTo>
                    <a:pt x="1332" y="120"/>
                  </a:lnTo>
                  <a:lnTo>
                    <a:pt x="1346" y="137"/>
                  </a:lnTo>
                  <a:lnTo>
                    <a:pt x="1360" y="137"/>
                  </a:lnTo>
                  <a:lnTo>
                    <a:pt x="1544" y="786"/>
                  </a:lnTo>
                  <a:lnTo>
                    <a:pt x="864" y="786"/>
                  </a:lnTo>
                  <a:lnTo>
                    <a:pt x="878" y="786"/>
                  </a:lnTo>
                  <a:lnTo>
                    <a:pt x="878" y="803"/>
                  </a:lnTo>
                  <a:lnTo>
                    <a:pt x="892" y="803"/>
                  </a:lnTo>
                  <a:lnTo>
                    <a:pt x="892" y="820"/>
                  </a:lnTo>
                  <a:lnTo>
                    <a:pt x="892" y="837"/>
                  </a:lnTo>
                  <a:lnTo>
                    <a:pt x="878" y="837"/>
                  </a:lnTo>
                  <a:lnTo>
                    <a:pt x="850" y="837"/>
                  </a:lnTo>
                  <a:lnTo>
                    <a:pt x="822" y="837"/>
                  </a:lnTo>
                  <a:lnTo>
                    <a:pt x="793" y="837"/>
                  </a:lnTo>
                  <a:lnTo>
                    <a:pt x="751" y="837"/>
                  </a:lnTo>
                  <a:lnTo>
                    <a:pt x="722" y="837"/>
                  </a:lnTo>
                  <a:lnTo>
                    <a:pt x="694" y="837"/>
                  </a:lnTo>
                  <a:lnTo>
                    <a:pt x="680" y="837"/>
                  </a:lnTo>
                  <a:lnTo>
                    <a:pt x="666" y="837"/>
                  </a:lnTo>
                  <a:lnTo>
                    <a:pt x="652" y="837"/>
                  </a:lnTo>
                  <a:lnTo>
                    <a:pt x="637" y="820"/>
                  </a:lnTo>
                  <a:lnTo>
                    <a:pt x="637" y="803"/>
                  </a:lnTo>
                  <a:lnTo>
                    <a:pt x="652" y="803"/>
                  </a:lnTo>
                  <a:lnTo>
                    <a:pt x="666" y="786"/>
                  </a:lnTo>
                  <a:lnTo>
                    <a:pt x="0" y="786"/>
                  </a:lnTo>
                  <a:lnTo>
                    <a:pt x="170" y="137"/>
                  </a:lnTo>
                  <a:lnTo>
                    <a:pt x="184" y="137"/>
                  </a:lnTo>
                  <a:lnTo>
                    <a:pt x="184" y="120"/>
                  </a:lnTo>
                  <a:lnTo>
                    <a:pt x="198" y="120"/>
                  </a:lnTo>
                  <a:lnTo>
                    <a:pt x="212" y="103"/>
                  </a:lnTo>
                  <a:lnTo>
                    <a:pt x="227" y="86"/>
                  </a:lnTo>
                  <a:lnTo>
                    <a:pt x="227" y="69"/>
                  </a:lnTo>
                  <a:lnTo>
                    <a:pt x="241" y="52"/>
                  </a:lnTo>
                  <a:lnTo>
                    <a:pt x="241" y="34"/>
                  </a:lnTo>
                  <a:lnTo>
                    <a:pt x="269" y="34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2" name="Freeform 11"/>
            <p:cNvSpPr/>
            <p:nvPr/>
          </p:nvSpPr>
          <p:spPr bwMode="auto">
            <a:xfrm>
              <a:off x="1290" y="2308"/>
              <a:ext cx="198" cy="68"/>
            </a:xfrm>
            <a:custGeom>
              <a:avLst/>
              <a:gdLst>
                <a:gd name="T0" fmla="*/ 0 w 198"/>
                <a:gd name="T1" fmla="*/ 68 h 68"/>
                <a:gd name="T2" fmla="*/ 198 w 198"/>
                <a:gd name="T3" fmla="*/ 68 h 68"/>
                <a:gd name="T4" fmla="*/ 184 w 198"/>
                <a:gd name="T5" fmla="*/ 51 h 68"/>
                <a:gd name="T6" fmla="*/ 170 w 198"/>
                <a:gd name="T7" fmla="*/ 51 h 68"/>
                <a:gd name="T8" fmla="*/ 170 w 198"/>
                <a:gd name="T9" fmla="*/ 34 h 68"/>
                <a:gd name="T10" fmla="*/ 156 w 198"/>
                <a:gd name="T11" fmla="*/ 34 h 68"/>
                <a:gd name="T12" fmla="*/ 141 w 198"/>
                <a:gd name="T13" fmla="*/ 17 h 68"/>
                <a:gd name="T14" fmla="*/ 127 w 198"/>
                <a:gd name="T15" fmla="*/ 17 h 68"/>
                <a:gd name="T16" fmla="*/ 113 w 198"/>
                <a:gd name="T17" fmla="*/ 0 h 68"/>
                <a:gd name="T18" fmla="*/ 113 w 198"/>
                <a:gd name="T19" fmla="*/ 0 h 68"/>
                <a:gd name="T20" fmla="*/ 85 w 198"/>
                <a:gd name="T21" fmla="*/ 0 h 68"/>
                <a:gd name="T22" fmla="*/ 71 w 198"/>
                <a:gd name="T23" fmla="*/ 17 h 68"/>
                <a:gd name="T24" fmla="*/ 56 w 198"/>
                <a:gd name="T25" fmla="*/ 17 h 68"/>
                <a:gd name="T26" fmla="*/ 42 w 198"/>
                <a:gd name="T27" fmla="*/ 34 h 68"/>
                <a:gd name="T28" fmla="*/ 28 w 198"/>
                <a:gd name="T29" fmla="*/ 34 h 68"/>
                <a:gd name="T30" fmla="*/ 28 w 198"/>
                <a:gd name="T31" fmla="*/ 51 h 68"/>
                <a:gd name="T32" fmla="*/ 14 w 198"/>
                <a:gd name="T33" fmla="*/ 51 h 68"/>
                <a:gd name="T34" fmla="*/ 0 w 198"/>
                <a:gd name="T35" fmla="*/ 68 h 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98"/>
                <a:gd name="T55" fmla="*/ 0 h 68"/>
                <a:gd name="T56" fmla="*/ 198 w 198"/>
                <a:gd name="T57" fmla="*/ 68 h 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98" h="68">
                  <a:moveTo>
                    <a:pt x="0" y="68"/>
                  </a:moveTo>
                  <a:lnTo>
                    <a:pt x="198" y="68"/>
                  </a:lnTo>
                  <a:lnTo>
                    <a:pt x="184" y="51"/>
                  </a:lnTo>
                  <a:lnTo>
                    <a:pt x="170" y="51"/>
                  </a:lnTo>
                  <a:lnTo>
                    <a:pt x="170" y="34"/>
                  </a:lnTo>
                  <a:lnTo>
                    <a:pt x="156" y="34"/>
                  </a:lnTo>
                  <a:lnTo>
                    <a:pt x="141" y="17"/>
                  </a:lnTo>
                  <a:lnTo>
                    <a:pt x="127" y="17"/>
                  </a:lnTo>
                  <a:lnTo>
                    <a:pt x="113" y="0"/>
                  </a:lnTo>
                  <a:lnTo>
                    <a:pt x="85" y="0"/>
                  </a:lnTo>
                  <a:lnTo>
                    <a:pt x="71" y="17"/>
                  </a:lnTo>
                  <a:lnTo>
                    <a:pt x="56" y="17"/>
                  </a:lnTo>
                  <a:lnTo>
                    <a:pt x="42" y="34"/>
                  </a:lnTo>
                  <a:lnTo>
                    <a:pt x="28" y="34"/>
                  </a:lnTo>
                  <a:lnTo>
                    <a:pt x="28" y="51"/>
                  </a:lnTo>
                  <a:lnTo>
                    <a:pt x="14" y="51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3" name="Freeform 12"/>
            <p:cNvSpPr/>
            <p:nvPr/>
          </p:nvSpPr>
          <p:spPr bwMode="auto">
            <a:xfrm>
              <a:off x="666" y="1659"/>
              <a:ext cx="185" cy="632"/>
            </a:xfrm>
            <a:custGeom>
              <a:avLst/>
              <a:gdLst>
                <a:gd name="T0" fmla="*/ 142 w 185"/>
                <a:gd name="T1" fmla="*/ 51 h 632"/>
                <a:gd name="T2" fmla="*/ 0 w 185"/>
                <a:gd name="T3" fmla="*/ 632 h 632"/>
                <a:gd name="T4" fmla="*/ 0 w 185"/>
                <a:gd name="T5" fmla="*/ 614 h 632"/>
                <a:gd name="T6" fmla="*/ 15 w 185"/>
                <a:gd name="T7" fmla="*/ 614 h 632"/>
                <a:gd name="T8" fmla="*/ 29 w 185"/>
                <a:gd name="T9" fmla="*/ 597 h 632"/>
                <a:gd name="T10" fmla="*/ 43 w 185"/>
                <a:gd name="T11" fmla="*/ 580 h 632"/>
                <a:gd name="T12" fmla="*/ 43 w 185"/>
                <a:gd name="T13" fmla="*/ 563 h 632"/>
                <a:gd name="T14" fmla="*/ 57 w 185"/>
                <a:gd name="T15" fmla="*/ 563 h 632"/>
                <a:gd name="T16" fmla="*/ 71 w 185"/>
                <a:gd name="T17" fmla="*/ 546 h 632"/>
                <a:gd name="T18" fmla="*/ 71 w 185"/>
                <a:gd name="T19" fmla="*/ 529 h 632"/>
                <a:gd name="T20" fmla="*/ 185 w 185"/>
                <a:gd name="T21" fmla="*/ 0 h 632"/>
                <a:gd name="T22" fmla="*/ 185 w 185"/>
                <a:gd name="T23" fmla="*/ 0 h 632"/>
                <a:gd name="T24" fmla="*/ 185 w 185"/>
                <a:gd name="T25" fmla="*/ 17 h 632"/>
                <a:gd name="T26" fmla="*/ 170 w 185"/>
                <a:gd name="T27" fmla="*/ 17 h 632"/>
                <a:gd name="T28" fmla="*/ 170 w 185"/>
                <a:gd name="T29" fmla="*/ 34 h 632"/>
                <a:gd name="T30" fmla="*/ 156 w 185"/>
                <a:gd name="T31" fmla="*/ 34 h 632"/>
                <a:gd name="T32" fmla="*/ 156 w 185"/>
                <a:gd name="T33" fmla="*/ 34 h 632"/>
                <a:gd name="T34" fmla="*/ 156 w 185"/>
                <a:gd name="T35" fmla="*/ 51 h 632"/>
                <a:gd name="T36" fmla="*/ 142 w 185"/>
                <a:gd name="T37" fmla="*/ 51 h 63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5"/>
                <a:gd name="T58" fmla="*/ 0 h 632"/>
                <a:gd name="T59" fmla="*/ 185 w 185"/>
                <a:gd name="T60" fmla="*/ 632 h 63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5" h="632">
                  <a:moveTo>
                    <a:pt x="142" y="51"/>
                  </a:moveTo>
                  <a:lnTo>
                    <a:pt x="0" y="632"/>
                  </a:lnTo>
                  <a:lnTo>
                    <a:pt x="0" y="614"/>
                  </a:lnTo>
                  <a:lnTo>
                    <a:pt x="15" y="614"/>
                  </a:lnTo>
                  <a:lnTo>
                    <a:pt x="29" y="597"/>
                  </a:lnTo>
                  <a:lnTo>
                    <a:pt x="43" y="580"/>
                  </a:lnTo>
                  <a:lnTo>
                    <a:pt x="43" y="563"/>
                  </a:lnTo>
                  <a:lnTo>
                    <a:pt x="57" y="563"/>
                  </a:lnTo>
                  <a:lnTo>
                    <a:pt x="71" y="546"/>
                  </a:lnTo>
                  <a:lnTo>
                    <a:pt x="71" y="529"/>
                  </a:lnTo>
                  <a:lnTo>
                    <a:pt x="185" y="0"/>
                  </a:lnTo>
                  <a:lnTo>
                    <a:pt x="185" y="17"/>
                  </a:lnTo>
                  <a:lnTo>
                    <a:pt x="170" y="17"/>
                  </a:lnTo>
                  <a:lnTo>
                    <a:pt x="170" y="34"/>
                  </a:lnTo>
                  <a:lnTo>
                    <a:pt x="156" y="34"/>
                  </a:lnTo>
                  <a:lnTo>
                    <a:pt x="156" y="51"/>
                  </a:lnTo>
                  <a:lnTo>
                    <a:pt x="142" y="51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4" name="Freeform 13"/>
            <p:cNvSpPr/>
            <p:nvPr/>
          </p:nvSpPr>
          <p:spPr bwMode="auto">
            <a:xfrm>
              <a:off x="1403" y="2154"/>
              <a:ext cx="638" cy="137"/>
            </a:xfrm>
            <a:custGeom>
              <a:avLst/>
              <a:gdLst>
                <a:gd name="T0" fmla="*/ 0 w 638"/>
                <a:gd name="T1" fmla="*/ 102 h 137"/>
                <a:gd name="T2" fmla="*/ 28 w 638"/>
                <a:gd name="T3" fmla="*/ 68 h 137"/>
                <a:gd name="T4" fmla="*/ 71 w 638"/>
                <a:gd name="T5" fmla="*/ 34 h 137"/>
                <a:gd name="T6" fmla="*/ 113 w 638"/>
                <a:gd name="T7" fmla="*/ 17 h 137"/>
                <a:gd name="T8" fmla="*/ 156 w 638"/>
                <a:gd name="T9" fmla="*/ 0 h 137"/>
                <a:gd name="T10" fmla="*/ 198 w 638"/>
                <a:gd name="T11" fmla="*/ 0 h 137"/>
                <a:gd name="T12" fmla="*/ 241 w 638"/>
                <a:gd name="T13" fmla="*/ 0 h 137"/>
                <a:gd name="T14" fmla="*/ 298 w 638"/>
                <a:gd name="T15" fmla="*/ 17 h 137"/>
                <a:gd name="T16" fmla="*/ 340 w 638"/>
                <a:gd name="T17" fmla="*/ 17 h 137"/>
                <a:gd name="T18" fmla="*/ 383 w 638"/>
                <a:gd name="T19" fmla="*/ 34 h 137"/>
                <a:gd name="T20" fmla="*/ 425 w 638"/>
                <a:gd name="T21" fmla="*/ 34 h 137"/>
                <a:gd name="T22" fmla="*/ 468 w 638"/>
                <a:gd name="T23" fmla="*/ 51 h 137"/>
                <a:gd name="T24" fmla="*/ 496 w 638"/>
                <a:gd name="T25" fmla="*/ 68 h 137"/>
                <a:gd name="T26" fmla="*/ 538 w 638"/>
                <a:gd name="T27" fmla="*/ 68 h 137"/>
                <a:gd name="T28" fmla="*/ 567 w 638"/>
                <a:gd name="T29" fmla="*/ 68 h 137"/>
                <a:gd name="T30" fmla="*/ 595 w 638"/>
                <a:gd name="T31" fmla="*/ 68 h 137"/>
                <a:gd name="T32" fmla="*/ 623 w 638"/>
                <a:gd name="T33" fmla="*/ 68 h 137"/>
                <a:gd name="T34" fmla="*/ 638 w 638"/>
                <a:gd name="T35" fmla="*/ 85 h 137"/>
                <a:gd name="T36" fmla="*/ 609 w 638"/>
                <a:gd name="T37" fmla="*/ 102 h 137"/>
                <a:gd name="T38" fmla="*/ 581 w 638"/>
                <a:gd name="T39" fmla="*/ 102 h 137"/>
                <a:gd name="T40" fmla="*/ 538 w 638"/>
                <a:gd name="T41" fmla="*/ 102 h 137"/>
                <a:gd name="T42" fmla="*/ 510 w 638"/>
                <a:gd name="T43" fmla="*/ 85 h 137"/>
                <a:gd name="T44" fmla="*/ 468 w 638"/>
                <a:gd name="T45" fmla="*/ 85 h 137"/>
                <a:gd name="T46" fmla="*/ 439 w 638"/>
                <a:gd name="T47" fmla="*/ 68 h 137"/>
                <a:gd name="T48" fmla="*/ 397 w 638"/>
                <a:gd name="T49" fmla="*/ 68 h 137"/>
                <a:gd name="T50" fmla="*/ 354 w 638"/>
                <a:gd name="T51" fmla="*/ 51 h 137"/>
                <a:gd name="T52" fmla="*/ 312 w 638"/>
                <a:gd name="T53" fmla="*/ 34 h 137"/>
                <a:gd name="T54" fmla="*/ 269 w 638"/>
                <a:gd name="T55" fmla="*/ 34 h 137"/>
                <a:gd name="T56" fmla="*/ 227 w 638"/>
                <a:gd name="T57" fmla="*/ 34 h 137"/>
                <a:gd name="T58" fmla="*/ 184 w 638"/>
                <a:gd name="T59" fmla="*/ 34 h 137"/>
                <a:gd name="T60" fmla="*/ 142 w 638"/>
                <a:gd name="T61" fmla="*/ 51 h 137"/>
                <a:gd name="T62" fmla="*/ 99 w 638"/>
                <a:gd name="T63" fmla="*/ 68 h 137"/>
                <a:gd name="T64" fmla="*/ 43 w 638"/>
                <a:gd name="T65" fmla="*/ 102 h 137"/>
                <a:gd name="T66" fmla="*/ 0 w 638"/>
                <a:gd name="T67" fmla="*/ 137 h 137"/>
                <a:gd name="T68" fmla="*/ 0 w 638"/>
                <a:gd name="T69" fmla="*/ 137 h 137"/>
                <a:gd name="T70" fmla="*/ 0 w 638"/>
                <a:gd name="T71" fmla="*/ 119 h 137"/>
                <a:gd name="T72" fmla="*/ 0 w 638"/>
                <a:gd name="T73" fmla="*/ 102 h 137"/>
                <a:gd name="T74" fmla="*/ 0 w 638"/>
                <a:gd name="T75" fmla="*/ 102 h 13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38"/>
                <a:gd name="T115" fmla="*/ 0 h 137"/>
                <a:gd name="T116" fmla="*/ 638 w 638"/>
                <a:gd name="T117" fmla="*/ 137 h 13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38" h="137">
                  <a:moveTo>
                    <a:pt x="0" y="102"/>
                  </a:moveTo>
                  <a:lnTo>
                    <a:pt x="28" y="68"/>
                  </a:lnTo>
                  <a:lnTo>
                    <a:pt x="71" y="34"/>
                  </a:lnTo>
                  <a:lnTo>
                    <a:pt x="113" y="17"/>
                  </a:lnTo>
                  <a:lnTo>
                    <a:pt x="156" y="0"/>
                  </a:lnTo>
                  <a:lnTo>
                    <a:pt x="198" y="0"/>
                  </a:lnTo>
                  <a:lnTo>
                    <a:pt x="241" y="0"/>
                  </a:lnTo>
                  <a:lnTo>
                    <a:pt x="298" y="17"/>
                  </a:lnTo>
                  <a:lnTo>
                    <a:pt x="340" y="17"/>
                  </a:lnTo>
                  <a:lnTo>
                    <a:pt x="383" y="34"/>
                  </a:lnTo>
                  <a:lnTo>
                    <a:pt x="425" y="34"/>
                  </a:lnTo>
                  <a:lnTo>
                    <a:pt x="468" y="51"/>
                  </a:lnTo>
                  <a:lnTo>
                    <a:pt x="496" y="68"/>
                  </a:lnTo>
                  <a:lnTo>
                    <a:pt x="538" y="68"/>
                  </a:lnTo>
                  <a:lnTo>
                    <a:pt x="567" y="68"/>
                  </a:lnTo>
                  <a:lnTo>
                    <a:pt x="595" y="68"/>
                  </a:lnTo>
                  <a:lnTo>
                    <a:pt x="623" y="68"/>
                  </a:lnTo>
                  <a:lnTo>
                    <a:pt x="638" y="85"/>
                  </a:lnTo>
                  <a:lnTo>
                    <a:pt x="609" y="102"/>
                  </a:lnTo>
                  <a:lnTo>
                    <a:pt x="581" y="102"/>
                  </a:lnTo>
                  <a:lnTo>
                    <a:pt x="538" y="102"/>
                  </a:lnTo>
                  <a:lnTo>
                    <a:pt x="510" y="85"/>
                  </a:lnTo>
                  <a:lnTo>
                    <a:pt x="468" y="85"/>
                  </a:lnTo>
                  <a:lnTo>
                    <a:pt x="439" y="68"/>
                  </a:lnTo>
                  <a:lnTo>
                    <a:pt x="397" y="68"/>
                  </a:lnTo>
                  <a:lnTo>
                    <a:pt x="354" y="51"/>
                  </a:lnTo>
                  <a:lnTo>
                    <a:pt x="312" y="34"/>
                  </a:lnTo>
                  <a:lnTo>
                    <a:pt x="269" y="34"/>
                  </a:lnTo>
                  <a:lnTo>
                    <a:pt x="227" y="34"/>
                  </a:lnTo>
                  <a:lnTo>
                    <a:pt x="184" y="34"/>
                  </a:lnTo>
                  <a:lnTo>
                    <a:pt x="142" y="51"/>
                  </a:lnTo>
                  <a:lnTo>
                    <a:pt x="99" y="68"/>
                  </a:lnTo>
                  <a:lnTo>
                    <a:pt x="43" y="102"/>
                  </a:lnTo>
                  <a:lnTo>
                    <a:pt x="0" y="137"/>
                  </a:lnTo>
                  <a:lnTo>
                    <a:pt x="0" y="119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5" name="Freeform 14"/>
            <p:cNvSpPr/>
            <p:nvPr/>
          </p:nvSpPr>
          <p:spPr bwMode="auto">
            <a:xfrm>
              <a:off x="1417" y="2205"/>
              <a:ext cx="709" cy="137"/>
            </a:xfrm>
            <a:custGeom>
              <a:avLst/>
              <a:gdLst>
                <a:gd name="T0" fmla="*/ 0 w 709"/>
                <a:gd name="T1" fmla="*/ 103 h 137"/>
                <a:gd name="T2" fmla="*/ 43 w 709"/>
                <a:gd name="T3" fmla="*/ 68 h 137"/>
                <a:gd name="T4" fmla="*/ 85 w 709"/>
                <a:gd name="T5" fmla="*/ 34 h 137"/>
                <a:gd name="T6" fmla="*/ 128 w 709"/>
                <a:gd name="T7" fmla="*/ 17 h 137"/>
                <a:gd name="T8" fmla="*/ 170 w 709"/>
                <a:gd name="T9" fmla="*/ 0 h 137"/>
                <a:gd name="T10" fmla="*/ 227 w 709"/>
                <a:gd name="T11" fmla="*/ 0 h 137"/>
                <a:gd name="T12" fmla="*/ 255 w 709"/>
                <a:gd name="T13" fmla="*/ 0 h 137"/>
                <a:gd name="T14" fmla="*/ 298 w 709"/>
                <a:gd name="T15" fmla="*/ 17 h 137"/>
                <a:gd name="T16" fmla="*/ 340 w 709"/>
                <a:gd name="T17" fmla="*/ 17 h 137"/>
                <a:gd name="T18" fmla="*/ 383 w 709"/>
                <a:gd name="T19" fmla="*/ 34 h 137"/>
                <a:gd name="T20" fmla="*/ 425 w 709"/>
                <a:gd name="T21" fmla="*/ 34 h 137"/>
                <a:gd name="T22" fmla="*/ 468 w 709"/>
                <a:gd name="T23" fmla="*/ 51 h 137"/>
                <a:gd name="T24" fmla="*/ 496 w 709"/>
                <a:gd name="T25" fmla="*/ 51 h 137"/>
                <a:gd name="T26" fmla="*/ 539 w 709"/>
                <a:gd name="T27" fmla="*/ 68 h 137"/>
                <a:gd name="T28" fmla="*/ 567 w 709"/>
                <a:gd name="T29" fmla="*/ 68 h 137"/>
                <a:gd name="T30" fmla="*/ 595 w 709"/>
                <a:gd name="T31" fmla="*/ 51 h 137"/>
                <a:gd name="T32" fmla="*/ 624 w 709"/>
                <a:gd name="T33" fmla="*/ 34 h 137"/>
                <a:gd name="T34" fmla="*/ 638 w 709"/>
                <a:gd name="T35" fmla="*/ 51 h 137"/>
                <a:gd name="T36" fmla="*/ 638 w 709"/>
                <a:gd name="T37" fmla="*/ 51 h 137"/>
                <a:gd name="T38" fmla="*/ 652 w 709"/>
                <a:gd name="T39" fmla="*/ 68 h 137"/>
                <a:gd name="T40" fmla="*/ 666 w 709"/>
                <a:gd name="T41" fmla="*/ 86 h 137"/>
                <a:gd name="T42" fmla="*/ 666 w 709"/>
                <a:gd name="T43" fmla="*/ 86 h 137"/>
                <a:gd name="T44" fmla="*/ 680 w 709"/>
                <a:gd name="T45" fmla="*/ 103 h 137"/>
                <a:gd name="T46" fmla="*/ 694 w 709"/>
                <a:gd name="T47" fmla="*/ 103 h 137"/>
                <a:gd name="T48" fmla="*/ 709 w 709"/>
                <a:gd name="T49" fmla="*/ 120 h 137"/>
                <a:gd name="T50" fmla="*/ 326 w 709"/>
                <a:gd name="T51" fmla="*/ 120 h 137"/>
                <a:gd name="T52" fmla="*/ 326 w 709"/>
                <a:gd name="T53" fmla="*/ 103 h 137"/>
                <a:gd name="T54" fmla="*/ 312 w 709"/>
                <a:gd name="T55" fmla="*/ 103 h 137"/>
                <a:gd name="T56" fmla="*/ 298 w 709"/>
                <a:gd name="T57" fmla="*/ 86 h 137"/>
                <a:gd name="T58" fmla="*/ 284 w 709"/>
                <a:gd name="T59" fmla="*/ 86 h 137"/>
                <a:gd name="T60" fmla="*/ 269 w 709"/>
                <a:gd name="T61" fmla="*/ 86 h 137"/>
                <a:gd name="T62" fmla="*/ 241 w 709"/>
                <a:gd name="T63" fmla="*/ 68 h 137"/>
                <a:gd name="T64" fmla="*/ 227 w 709"/>
                <a:gd name="T65" fmla="*/ 68 h 137"/>
                <a:gd name="T66" fmla="*/ 199 w 709"/>
                <a:gd name="T67" fmla="*/ 68 h 137"/>
                <a:gd name="T68" fmla="*/ 184 w 709"/>
                <a:gd name="T69" fmla="*/ 68 h 137"/>
                <a:gd name="T70" fmla="*/ 156 w 709"/>
                <a:gd name="T71" fmla="*/ 68 h 137"/>
                <a:gd name="T72" fmla="*/ 142 w 709"/>
                <a:gd name="T73" fmla="*/ 86 h 137"/>
                <a:gd name="T74" fmla="*/ 114 w 709"/>
                <a:gd name="T75" fmla="*/ 86 h 137"/>
                <a:gd name="T76" fmla="*/ 99 w 709"/>
                <a:gd name="T77" fmla="*/ 86 h 137"/>
                <a:gd name="T78" fmla="*/ 71 w 709"/>
                <a:gd name="T79" fmla="*/ 103 h 137"/>
                <a:gd name="T80" fmla="*/ 57 w 709"/>
                <a:gd name="T81" fmla="*/ 120 h 137"/>
                <a:gd name="T82" fmla="*/ 43 w 709"/>
                <a:gd name="T83" fmla="*/ 137 h 137"/>
                <a:gd name="T84" fmla="*/ 43 w 709"/>
                <a:gd name="T85" fmla="*/ 120 h 137"/>
                <a:gd name="T86" fmla="*/ 43 w 709"/>
                <a:gd name="T87" fmla="*/ 120 h 137"/>
                <a:gd name="T88" fmla="*/ 29 w 709"/>
                <a:gd name="T89" fmla="*/ 120 h 137"/>
                <a:gd name="T90" fmla="*/ 29 w 709"/>
                <a:gd name="T91" fmla="*/ 103 h 137"/>
                <a:gd name="T92" fmla="*/ 14 w 709"/>
                <a:gd name="T93" fmla="*/ 103 h 137"/>
                <a:gd name="T94" fmla="*/ 14 w 709"/>
                <a:gd name="T95" fmla="*/ 103 h 137"/>
                <a:gd name="T96" fmla="*/ 0 w 709"/>
                <a:gd name="T97" fmla="*/ 103 h 137"/>
                <a:gd name="T98" fmla="*/ 0 w 709"/>
                <a:gd name="T99" fmla="*/ 103 h 1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09"/>
                <a:gd name="T151" fmla="*/ 0 h 137"/>
                <a:gd name="T152" fmla="*/ 709 w 709"/>
                <a:gd name="T153" fmla="*/ 137 h 13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09" h="137">
                  <a:moveTo>
                    <a:pt x="0" y="103"/>
                  </a:moveTo>
                  <a:lnTo>
                    <a:pt x="43" y="68"/>
                  </a:lnTo>
                  <a:lnTo>
                    <a:pt x="85" y="34"/>
                  </a:lnTo>
                  <a:lnTo>
                    <a:pt x="128" y="17"/>
                  </a:lnTo>
                  <a:lnTo>
                    <a:pt x="170" y="0"/>
                  </a:lnTo>
                  <a:lnTo>
                    <a:pt x="227" y="0"/>
                  </a:lnTo>
                  <a:lnTo>
                    <a:pt x="255" y="0"/>
                  </a:lnTo>
                  <a:lnTo>
                    <a:pt x="298" y="17"/>
                  </a:lnTo>
                  <a:lnTo>
                    <a:pt x="340" y="17"/>
                  </a:lnTo>
                  <a:lnTo>
                    <a:pt x="383" y="34"/>
                  </a:lnTo>
                  <a:lnTo>
                    <a:pt x="425" y="34"/>
                  </a:lnTo>
                  <a:lnTo>
                    <a:pt x="468" y="51"/>
                  </a:lnTo>
                  <a:lnTo>
                    <a:pt x="496" y="51"/>
                  </a:lnTo>
                  <a:lnTo>
                    <a:pt x="539" y="68"/>
                  </a:lnTo>
                  <a:lnTo>
                    <a:pt x="567" y="68"/>
                  </a:lnTo>
                  <a:lnTo>
                    <a:pt x="595" y="51"/>
                  </a:lnTo>
                  <a:lnTo>
                    <a:pt x="624" y="34"/>
                  </a:lnTo>
                  <a:lnTo>
                    <a:pt x="638" y="51"/>
                  </a:lnTo>
                  <a:lnTo>
                    <a:pt x="652" y="68"/>
                  </a:lnTo>
                  <a:lnTo>
                    <a:pt x="666" y="86"/>
                  </a:lnTo>
                  <a:lnTo>
                    <a:pt x="680" y="103"/>
                  </a:lnTo>
                  <a:lnTo>
                    <a:pt x="694" y="103"/>
                  </a:lnTo>
                  <a:lnTo>
                    <a:pt x="709" y="120"/>
                  </a:lnTo>
                  <a:lnTo>
                    <a:pt x="326" y="120"/>
                  </a:lnTo>
                  <a:lnTo>
                    <a:pt x="326" y="103"/>
                  </a:lnTo>
                  <a:lnTo>
                    <a:pt x="312" y="103"/>
                  </a:lnTo>
                  <a:lnTo>
                    <a:pt x="298" y="86"/>
                  </a:lnTo>
                  <a:lnTo>
                    <a:pt x="284" y="86"/>
                  </a:lnTo>
                  <a:lnTo>
                    <a:pt x="269" y="86"/>
                  </a:lnTo>
                  <a:lnTo>
                    <a:pt x="241" y="68"/>
                  </a:lnTo>
                  <a:lnTo>
                    <a:pt x="227" y="68"/>
                  </a:lnTo>
                  <a:lnTo>
                    <a:pt x="199" y="68"/>
                  </a:lnTo>
                  <a:lnTo>
                    <a:pt x="184" y="68"/>
                  </a:lnTo>
                  <a:lnTo>
                    <a:pt x="156" y="68"/>
                  </a:lnTo>
                  <a:lnTo>
                    <a:pt x="142" y="86"/>
                  </a:lnTo>
                  <a:lnTo>
                    <a:pt x="114" y="86"/>
                  </a:lnTo>
                  <a:lnTo>
                    <a:pt x="99" y="86"/>
                  </a:lnTo>
                  <a:lnTo>
                    <a:pt x="71" y="103"/>
                  </a:lnTo>
                  <a:lnTo>
                    <a:pt x="57" y="120"/>
                  </a:lnTo>
                  <a:lnTo>
                    <a:pt x="43" y="137"/>
                  </a:lnTo>
                  <a:lnTo>
                    <a:pt x="43" y="120"/>
                  </a:lnTo>
                  <a:lnTo>
                    <a:pt x="29" y="120"/>
                  </a:lnTo>
                  <a:lnTo>
                    <a:pt x="29" y="103"/>
                  </a:lnTo>
                  <a:lnTo>
                    <a:pt x="14" y="103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6" name="Freeform 15"/>
            <p:cNvSpPr/>
            <p:nvPr/>
          </p:nvSpPr>
          <p:spPr bwMode="auto">
            <a:xfrm>
              <a:off x="652" y="2256"/>
              <a:ext cx="709" cy="86"/>
            </a:xfrm>
            <a:custGeom>
              <a:avLst/>
              <a:gdLst>
                <a:gd name="T0" fmla="*/ 0 w 709"/>
                <a:gd name="T1" fmla="*/ 52 h 86"/>
                <a:gd name="T2" fmla="*/ 14 w 709"/>
                <a:gd name="T3" fmla="*/ 52 h 86"/>
                <a:gd name="T4" fmla="*/ 29 w 709"/>
                <a:gd name="T5" fmla="*/ 35 h 86"/>
                <a:gd name="T6" fmla="*/ 57 w 709"/>
                <a:gd name="T7" fmla="*/ 17 h 86"/>
                <a:gd name="T8" fmla="*/ 128 w 709"/>
                <a:gd name="T9" fmla="*/ 35 h 86"/>
                <a:gd name="T10" fmla="*/ 255 w 709"/>
                <a:gd name="T11" fmla="*/ 52 h 86"/>
                <a:gd name="T12" fmla="*/ 340 w 709"/>
                <a:gd name="T13" fmla="*/ 52 h 86"/>
                <a:gd name="T14" fmla="*/ 425 w 709"/>
                <a:gd name="T15" fmla="*/ 35 h 86"/>
                <a:gd name="T16" fmla="*/ 482 w 709"/>
                <a:gd name="T17" fmla="*/ 17 h 86"/>
                <a:gd name="T18" fmla="*/ 539 w 709"/>
                <a:gd name="T19" fmla="*/ 0 h 86"/>
                <a:gd name="T20" fmla="*/ 595 w 709"/>
                <a:gd name="T21" fmla="*/ 0 h 86"/>
                <a:gd name="T22" fmla="*/ 666 w 709"/>
                <a:gd name="T23" fmla="*/ 17 h 86"/>
                <a:gd name="T24" fmla="*/ 709 w 709"/>
                <a:gd name="T25" fmla="*/ 52 h 86"/>
                <a:gd name="T26" fmla="*/ 694 w 709"/>
                <a:gd name="T27" fmla="*/ 52 h 86"/>
                <a:gd name="T28" fmla="*/ 680 w 709"/>
                <a:gd name="T29" fmla="*/ 69 h 86"/>
                <a:gd name="T30" fmla="*/ 666 w 709"/>
                <a:gd name="T31" fmla="*/ 69 h 86"/>
                <a:gd name="T32" fmla="*/ 652 w 709"/>
                <a:gd name="T33" fmla="*/ 69 h 86"/>
                <a:gd name="T34" fmla="*/ 624 w 709"/>
                <a:gd name="T35" fmla="*/ 52 h 86"/>
                <a:gd name="T36" fmla="*/ 609 w 709"/>
                <a:gd name="T37" fmla="*/ 52 h 86"/>
                <a:gd name="T38" fmla="*/ 581 w 709"/>
                <a:gd name="T39" fmla="*/ 35 h 86"/>
                <a:gd name="T40" fmla="*/ 553 w 709"/>
                <a:gd name="T41" fmla="*/ 35 h 86"/>
                <a:gd name="T42" fmla="*/ 510 w 709"/>
                <a:gd name="T43" fmla="*/ 35 h 86"/>
                <a:gd name="T44" fmla="*/ 482 w 709"/>
                <a:gd name="T45" fmla="*/ 52 h 86"/>
                <a:gd name="T46" fmla="*/ 454 w 709"/>
                <a:gd name="T47" fmla="*/ 52 h 86"/>
                <a:gd name="T48" fmla="*/ 425 w 709"/>
                <a:gd name="T49" fmla="*/ 69 h 86"/>
                <a:gd name="T50" fmla="*/ 369 w 709"/>
                <a:gd name="T51" fmla="*/ 69 h 86"/>
                <a:gd name="T52" fmla="*/ 312 w 709"/>
                <a:gd name="T53" fmla="*/ 69 h 86"/>
                <a:gd name="T54" fmla="*/ 241 w 709"/>
                <a:gd name="T55" fmla="*/ 69 h 86"/>
                <a:gd name="T56" fmla="*/ 156 w 709"/>
                <a:gd name="T57" fmla="*/ 69 h 86"/>
                <a:gd name="T58" fmla="*/ 99 w 709"/>
                <a:gd name="T59" fmla="*/ 69 h 86"/>
                <a:gd name="T60" fmla="*/ 43 w 709"/>
                <a:gd name="T61" fmla="*/ 69 h 86"/>
                <a:gd name="T62" fmla="*/ 0 w 709"/>
                <a:gd name="T63" fmla="*/ 69 h 8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09"/>
                <a:gd name="T97" fmla="*/ 0 h 86"/>
                <a:gd name="T98" fmla="*/ 709 w 709"/>
                <a:gd name="T99" fmla="*/ 86 h 8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09" h="86">
                  <a:moveTo>
                    <a:pt x="0" y="69"/>
                  </a:moveTo>
                  <a:lnTo>
                    <a:pt x="0" y="52"/>
                  </a:lnTo>
                  <a:lnTo>
                    <a:pt x="14" y="52"/>
                  </a:lnTo>
                  <a:lnTo>
                    <a:pt x="29" y="35"/>
                  </a:lnTo>
                  <a:lnTo>
                    <a:pt x="43" y="17"/>
                  </a:lnTo>
                  <a:lnTo>
                    <a:pt x="57" y="17"/>
                  </a:lnTo>
                  <a:lnTo>
                    <a:pt x="57" y="0"/>
                  </a:lnTo>
                  <a:lnTo>
                    <a:pt x="128" y="35"/>
                  </a:lnTo>
                  <a:lnTo>
                    <a:pt x="199" y="35"/>
                  </a:lnTo>
                  <a:lnTo>
                    <a:pt x="255" y="52"/>
                  </a:lnTo>
                  <a:lnTo>
                    <a:pt x="298" y="52"/>
                  </a:lnTo>
                  <a:lnTo>
                    <a:pt x="340" y="52"/>
                  </a:lnTo>
                  <a:lnTo>
                    <a:pt x="383" y="35"/>
                  </a:lnTo>
                  <a:lnTo>
                    <a:pt x="425" y="35"/>
                  </a:lnTo>
                  <a:lnTo>
                    <a:pt x="454" y="17"/>
                  </a:lnTo>
                  <a:lnTo>
                    <a:pt x="482" y="17"/>
                  </a:lnTo>
                  <a:lnTo>
                    <a:pt x="510" y="0"/>
                  </a:lnTo>
                  <a:lnTo>
                    <a:pt x="539" y="0"/>
                  </a:lnTo>
                  <a:lnTo>
                    <a:pt x="567" y="0"/>
                  </a:lnTo>
                  <a:lnTo>
                    <a:pt x="595" y="0"/>
                  </a:lnTo>
                  <a:lnTo>
                    <a:pt x="624" y="0"/>
                  </a:lnTo>
                  <a:lnTo>
                    <a:pt x="666" y="17"/>
                  </a:lnTo>
                  <a:lnTo>
                    <a:pt x="709" y="52"/>
                  </a:lnTo>
                  <a:lnTo>
                    <a:pt x="694" y="52"/>
                  </a:lnTo>
                  <a:lnTo>
                    <a:pt x="680" y="69"/>
                  </a:lnTo>
                  <a:lnTo>
                    <a:pt x="666" y="69"/>
                  </a:lnTo>
                  <a:lnTo>
                    <a:pt x="666" y="86"/>
                  </a:lnTo>
                  <a:lnTo>
                    <a:pt x="652" y="69"/>
                  </a:lnTo>
                  <a:lnTo>
                    <a:pt x="638" y="52"/>
                  </a:lnTo>
                  <a:lnTo>
                    <a:pt x="624" y="52"/>
                  </a:lnTo>
                  <a:lnTo>
                    <a:pt x="609" y="52"/>
                  </a:lnTo>
                  <a:lnTo>
                    <a:pt x="595" y="35"/>
                  </a:lnTo>
                  <a:lnTo>
                    <a:pt x="581" y="35"/>
                  </a:lnTo>
                  <a:lnTo>
                    <a:pt x="567" y="35"/>
                  </a:lnTo>
                  <a:lnTo>
                    <a:pt x="553" y="35"/>
                  </a:lnTo>
                  <a:lnTo>
                    <a:pt x="539" y="35"/>
                  </a:lnTo>
                  <a:lnTo>
                    <a:pt x="510" y="35"/>
                  </a:lnTo>
                  <a:lnTo>
                    <a:pt x="496" y="35"/>
                  </a:lnTo>
                  <a:lnTo>
                    <a:pt x="482" y="52"/>
                  </a:lnTo>
                  <a:lnTo>
                    <a:pt x="468" y="52"/>
                  </a:lnTo>
                  <a:lnTo>
                    <a:pt x="454" y="52"/>
                  </a:lnTo>
                  <a:lnTo>
                    <a:pt x="439" y="69"/>
                  </a:lnTo>
                  <a:lnTo>
                    <a:pt x="425" y="69"/>
                  </a:lnTo>
                  <a:lnTo>
                    <a:pt x="397" y="69"/>
                  </a:lnTo>
                  <a:lnTo>
                    <a:pt x="369" y="69"/>
                  </a:lnTo>
                  <a:lnTo>
                    <a:pt x="340" y="69"/>
                  </a:lnTo>
                  <a:lnTo>
                    <a:pt x="312" y="69"/>
                  </a:lnTo>
                  <a:lnTo>
                    <a:pt x="269" y="69"/>
                  </a:lnTo>
                  <a:lnTo>
                    <a:pt x="241" y="69"/>
                  </a:lnTo>
                  <a:lnTo>
                    <a:pt x="199" y="69"/>
                  </a:lnTo>
                  <a:lnTo>
                    <a:pt x="156" y="69"/>
                  </a:lnTo>
                  <a:lnTo>
                    <a:pt x="128" y="69"/>
                  </a:lnTo>
                  <a:lnTo>
                    <a:pt x="99" y="69"/>
                  </a:lnTo>
                  <a:lnTo>
                    <a:pt x="71" y="69"/>
                  </a:lnTo>
                  <a:lnTo>
                    <a:pt x="43" y="69"/>
                  </a:lnTo>
                  <a:lnTo>
                    <a:pt x="14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7" name="Freeform 16"/>
            <p:cNvSpPr/>
            <p:nvPr/>
          </p:nvSpPr>
          <p:spPr bwMode="auto">
            <a:xfrm>
              <a:off x="709" y="2171"/>
              <a:ext cx="680" cy="120"/>
            </a:xfrm>
            <a:custGeom>
              <a:avLst/>
              <a:gdLst>
                <a:gd name="T0" fmla="*/ 71 w 680"/>
                <a:gd name="T1" fmla="*/ 34 h 120"/>
                <a:gd name="T2" fmla="*/ 99 w 680"/>
                <a:gd name="T3" fmla="*/ 51 h 120"/>
                <a:gd name="T4" fmla="*/ 142 w 680"/>
                <a:gd name="T5" fmla="*/ 51 h 120"/>
                <a:gd name="T6" fmla="*/ 170 w 680"/>
                <a:gd name="T7" fmla="*/ 68 h 120"/>
                <a:gd name="T8" fmla="*/ 212 w 680"/>
                <a:gd name="T9" fmla="*/ 68 h 120"/>
                <a:gd name="T10" fmla="*/ 241 w 680"/>
                <a:gd name="T11" fmla="*/ 51 h 120"/>
                <a:gd name="T12" fmla="*/ 269 w 680"/>
                <a:gd name="T13" fmla="*/ 51 h 120"/>
                <a:gd name="T14" fmla="*/ 297 w 680"/>
                <a:gd name="T15" fmla="*/ 34 h 120"/>
                <a:gd name="T16" fmla="*/ 340 w 680"/>
                <a:gd name="T17" fmla="*/ 17 h 120"/>
                <a:gd name="T18" fmla="*/ 382 w 680"/>
                <a:gd name="T19" fmla="*/ 17 h 120"/>
                <a:gd name="T20" fmla="*/ 439 w 680"/>
                <a:gd name="T21" fmla="*/ 0 h 120"/>
                <a:gd name="T22" fmla="*/ 496 w 680"/>
                <a:gd name="T23" fmla="*/ 0 h 120"/>
                <a:gd name="T24" fmla="*/ 552 w 680"/>
                <a:gd name="T25" fmla="*/ 0 h 120"/>
                <a:gd name="T26" fmla="*/ 609 w 680"/>
                <a:gd name="T27" fmla="*/ 17 h 120"/>
                <a:gd name="T28" fmla="*/ 652 w 680"/>
                <a:gd name="T29" fmla="*/ 51 h 120"/>
                <a:gd name="T30" fmla="*/ 680 w 680"/>
                <a:gd name="T31" fmla="*/ 85 h 120"/>
                <a:gd name="T32" fmla="*/ 680 w 680"/>
                <a:gd name="T33" fmla="*/ 120 h 120"/>
                <a:gd name="T34" fmla="*/ 666 w 680"/>
                <a:gd name="T35" fmla="*/ 120 h 120"/>
                <a:gd name="T36" fmla="*/ 652 w 680"/>
                <a:gd name="T37" fmla="*/ 120 h 120"/>
                <a:gd name="T38" fmla="*/ 623 w 680"/>
                <a:gd name="T39" fmla="*/ 102 h 120"/>
                <a:gd name="T40" fmla="*/ 595 w 680"/>
                <a:gd name="T41" fmla="*/ 85 h 120"/>
                <a:gd name="T42" fmla="*/ 567 w 680"/>
                <a:gd name="T43" fmla="*/ 68 h 120"/>
                <a:gd name="T44" fmla="*/ 524 w 680"/>
                <a:gd name="T45" fmla="*/ 68 h 120"/>
                <a:gd name="T46" fmla="*/ 496 w 680"/>
                <a:gd name="T47" fmla="*/ 68 h 120"/>
                <a:gd name="T48" fmla="*/ 439 w 680"/>
                <a:gd name="T49" fmla="*/ 68 h 120"/>
                <a:gd name="T50" fmla="*/ 397 w 680"/>
                <a:gd name="T51" fmla="*/ 85 h 120"/>
                <a:gd name="T52" fmla="*/ 340 w 680"/>
                <a:gd name="T53" fmla="*/ 102 h 120"/>
                <a:gd name="T54" fmla="*/ 283 w 680"/>
                <a:gd name="T55" fmla="*/ 120 h 120"/>
                <a:gd name="T56" fmla="*/ 241 w 680"/>
                <a:gd name="T57" fmla="*/ 120 h 120"/>
                <a:gd name="T58" fmla="*/ 184 w 680"/>
                <a:gd name="T59" fmla="*/ 120 h 120"/>
                <a:gd name="T60" fmla="*/ 127 w 680"/>
                <a:gd name="T61" fmla="*/ 102 h 120"/>
                <a:gd name="T62" fmla="*/ 85 w 680"/>
                <a:gd name="T63" fmla="*/ 102 h 120"/>
                <a:gd name="T64" fmla="*/ 42 w 680"/>
                <a:gd name="T65" fmla="*/ 85 h 120"/>
                <a:gd name="T66" fmla="*/ 14 w 680"/>
                <a:gd name="T67" fmla="*/ 85 h 120"/>
                <a:gd name="T68" fmla="*/ 14 w 680"/>
                <a:gd name="T69" fmla="*/ 68 h 120"/>
                <a:gd name="T70" fmla="*/ 28 w 680"/>
                <a:gd name="T71" fmla="*/ 34 h 12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80"/>
                <a:gd name="T109" fmla="*/ 0 h 120"/>
                <a:gd name="T110" fmla="*/ 680 w 680"/>
                <a:gd name="T111" fmla="*/ 120 h 12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80" h="120">
                  <a:moveTo>
                    <a:pt x="42" y="34"/>
                  </a:moveTo>
                  <a:lnTo>
                    <a:pt x="71" y="34"/>
                  </a:lnTo>
                  <a:lnTo>
                    <a:pt x="85" y="51"/>
                  </a:lnTo>
                  <a:lnTo>
                    <a:pt x="99" y="51"/>
                  </a:lnTo>
                  <a:lnTo>
                    <a:pt x="127" y="51"/>
                  </a:lnTo>
                  <a:lnTo>
                    <a:pt x="142" y="51"/>
                  </a:lnTo>
                  <a:lnTo>
                    <a:pt x="156" y="68"/>
                  </a:lnTo>
                  <a:lnTo>
                    <a:pt x="170" y="68"/>
                  </a:lnTo>
                  <a:lnTo>
                    <a:pt x="184" y="68"/>
                  </a:lnTo>
                  <a:lnTo>
                    <a:pt x="212" y="68"/>
                  </a:lnTo>
                  <a:lnTo>
                    <a:pt x="227" y="68"/>
                  </a:lnTo>
                  <a:lnTo>
                    <a:pt x="241" y="51"/>
                  </a:lnTo>
                  <a:lnTo>
                    <a:pt x="255" y="51"/>
                  </a:lnTo>
                  <a:lnTo>
                    <a:pt x="269" y="51"/>
                  </a:lnTo>
                  <a:lnTo>
                    <a:pt x="283" y="51"/>
                  </a:lnTo>
                  <a:lnTo>
                    <a:pt x="297" y="34"/>
                  </a:lnTo>
                  <a:lnTo>
                    <a:pt x="326" y="34"/>
                  </a:lnTo>
                  <a:lnTo>
                    <a:pt x="340" y="17"/>
                  </a:lnTo>
                  <a:lnTo>
                    <a:pt x="368" y="17"/>
                  </a:lnTo>
                  <a:lnTo>
                    <a:pt x="382" y="17"/>
                  </a:lnTo>
                  <a:lnTo>
                    <a:pt x="411" y="0"/>
                  </a:lnTo>
                  <a:lnTo>
                    <a:pt x="439" y="0"/>
                  </a:lnTo>
                  <a:lnTo>
                    <a:pt x="467" y="0"/>
                  </a:lnTo>
                  <a:lnTo>
                    <a:pt x="496" y="0"/>
                  </a:lnTo>
                  <a:lnTo>
                    <a:pt x="524" y="0"/>
                  </a:lnTo>
                  <a:lnTo>
                    <a:pt x="552" y="0"/>
                  </a:lnTo>
                  <a:lnTo>
                    <a:pt x="581" y="0"/>
                  </a:lnTo>
                  <a:lnTo>
                    <a:pt x="609" y="17"/>
                  </a:lnTo>
                  <a:lnTo>
                    <a:pt x="623" y="34"/>
                  </a:lnTo>
                  <a:lnTo>
                    <a:pt x="652" y="51"/>
                  </a:lnTo>
                  <a:lnTo>
                    <a:pt x="666" y="68"/>
                  </a:lnTo>
                  <a:lnTo>
                    <a:pt x="680" y="85"/>
                  </a:lnTo>
                  <a:lnTo>
                    <a:pt x="680" y="120"/>
                  </a:lnTo>
                  <a:lnTo>
                    <a:pt x="666" y="120"/>
                  </a:lnTo>
                  <a:lnTo>
                    <a:pt x="652" y="120"/>
                  </a:lnTo>
                  <a:lnTo>
                    <a:pt x="637" y="102"/>
                  </a:lnTo>
                  <a:lnTo>
                    <a:pt x="623" y="102"/>
                  </a:lnTo>
                  <a:lnTo>
                    <a:pt x="609" y="85"/>
                  </a:lnTo>
                  <a:lnTo>
                    <a:pt x="595" y="85"/>
                  </a:lnTo>
                  <a:lnTo>
                    <a:pt x="581" y="68"/>
                  </a:lnTo>
                  <a:lnTo>
                    <a:pt x="567" y="68"/>
                  </a:lnTo>
                  <a:lnTo>
                    <a:pt x="552" y="68"/>
                  </a:lnTo>
                  <a:lnTo>
                    <a:pt x="524" y="68"/>
                  </a:lnTo>
                  <a:lnTo>
                    <a:pt x="510" y="68"/>
                  </a:lnTo>
                  <a:lnTo>
                    <a:pt x="496" y="68"/>
                  </a:lnTo>
                  <a:lnTo>
                    <a:pt x="467" y="68"/>
                  </a:lnTo>
                  <a:lnTo>
                    <a:pt x="439" y="68"/>
                  </a:lnTo>
                  <a:lnTo>
                    <a:pt x="411" y="68"/>
                  </a:lnTo>
                  <a:lnTo>
                    <a:pt x="397" y="85"/>
                  </a:lnTo>
                  <a:lnTo>
                    <a:pt x="354" y="102"/>
                  </a:lnTo>
                  <a:lnTo>
                    <a:pt x="340" y="102"/>
                  </a:lnTo>
                  <a:lnTo>
                    <a:pt x="312" y="102"/>
                  </a:lnTo>
                  <a:lnTo>
                    <a:pt x="283" y="120"/>
                  </a:lnTo>
                  <a:lnTo>
                    <a:pt x="269" y="120"/>
                  </a:lnTo>
                  <a:lnTo>
                    <a:pt x="241" y="120"/>
                  </a:lnTo>
                  <a:lnTo>
                    <a:pt x="212" y="120"/>
                  </a:lnTo>
                  <a:lnTo>
                    <a:pt x="184" y="120"/>
                  </a:lnTo>
                  <a:lnTo>
                    <a:pt x="156" y="102"/>
                  </a:lnTo>
                  <a:lnTo>
                    <a:pt x="127" y="102"/>
                  </a:lnTo>
                  <a:lnTo>
                    <a:pt x="113" y="102"/>
                  </a:lnTo>
                  <a:lnTo>
                    <a:pt x="85" y="102"/>
                  </a:lnTo>
                  <a:lnTo>
                    <a:pt x="71" y="85"/>
                  </a:lnTo>
                  <a:lnTo>
                    <a:pt x="42" y="85"/>
                  </a:lnTo>
                  <a:lnTo>
                    <a:pt x="28" y="85"/>
                  </a:lnTo>
                  <a:lnTo>
                    <a:pt x="14" y="85"/>
                  </a:lnTo>
                  <a:lnTo>
                    <a:pt x="0" y="85"/>
                  </a:lnTo>
                  <a:lnTo>
                    <a:pt x="14" y="68"/>
                  </a:lnTo>
                  <a:lnTo>
                    <a:pt x="28" y="51"/>
                  </a:lnTo>
                  <a:lnTo>
                    <a:pt x="28" y="34"/>
                  </a:lnTo>
                  <a:lnTo>
                    <a:pt x="42" y="34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8" name="Freeform 17"/>
            <p:cNvSpPr/>
            <p:nvPr/>
          </p:nvSpPr>
          <p:spPr bwMode="auto">
            <a:xfrm>
              <a:off x="1502" y="2291"/>
              <a:ext cx="227" cy="34"/>
            </a:xfrm>
            <a:custGeom>
              <a:avLst/>
              <a:gdLst>
                <a:gd name="T0" fmla="*/ 227 w 227"/>
                <a:gd name="T1" fmla="*/ 34 h 34"/>
                <a:gd name="T2" fmla="*/ 0 w 227"/>
                <a:gd name="T3" fmla="*/ 34 h 34"/>
                <a:gd name="T4" fmla="*/ 14 w 227"/>
                <a:gd name="T5" fmla="*/ 17 h 34"/>
                <a:gd name="T6" fmla="*/ 29 w 227"/>
                <a:gd name="T7" fmla="*/ 17 h 34"/>
                <a:gd name="T8" fmla="*/ 43 w 227"/>
                <a:gd name="T9" fmla="*/ 17 h 34"/>
                <a:gd name="T10" fmla="*/ 57 w 227"/>
                <a:gd name="T11" fmla="*/ 17 h 34"/>
                <a:gd name="T12" fmla="*/ 71 w 227"/>
                <a:gd name="T13" fmla="*/ 0 h 34"/>
                <a:gd name="T14" fmla="*/ 85 w 227"/>
                <a:gd name="T15" fmla="*/ 0 h 34"/>
                <a:gd name="T16" fmla="*/ 99 w 227"/>
                <a:gd name="T17" fmla="*/ 0 h 34"/>
                <a:gd name="T18" fmla="*/ 114 w 227"/>
                <a:gd name="T19" fmla="*/ 0 h 34"/>
                <a:gd name="T20" fmla="*/ 128 w 227"/>
                <a:gd name="T21" fmla="*/ 0 h 34"/>
                <a:gd name="T22" fmla="*/ 142 w 227"/>
                <a:gd name="T23" fmla="*/ 0 h 34"/>
                <a:gd name="T24" fmla="*/ 156 w 227"/>
                <a:gd name="T25" fmla="*/ 0 h 34"/>
                <a:gd name="T26" fmla="*/ 170 w 227"/>
                <a:gd name="T27" fmla="*/ 17 h 34"/>
                <a:gd name="T28" fmla="*/ 184 w 227"/>
                <a:gd name="T29" fmla="*/ 17 h 34"/>
                <a:gd name="T30" fmla="*/ 199 w 227"/>
                <a:gd name="T31" fmla="*/ 17 h 34"/>
                <a:gd name="T32" fmla="*/ 213 w 227"/>
                <a:gd name="T33" fmla="*/ 17 h 34"/>
                <a:gd name="T34" fmla="*/ 227 w 227"/>
                <a:gd name="T35" fmla="*/ 34 h 3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27"/>
                <a:gd name="T55" fmla="*/ 0 h 34"/>
                <a:gd name="T56" fmla="*/ 227 w 227"/>
                <a:gd name="T57" fmla="*/ 34 h 3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27" h="34">
                  <a:moveTo>
                    <a:pt x="227" y="34"/>
                  </a:moveTo>
                  <a:lnTo>
                    <a:pt x="0" y="34"/>
                  </a:lnTo>
                  <a:lnTo>
                    <a:pt x="14" y="17"/>
                  </a:lnTo>
                  <a:lnTo>
                    <a:pt x="29" y="17"/>
                  </a:lnTo>
                  <a:lnTo>
                    <a:pt x="43" y="17"/>
                  </a:lnTo>
                  <a:lnTo>
                    <a:pt x="57" y="17"/>
                  </a:lnTo>
                  <a:lnTo>
                    <a:pt x="71" y="0"/>
                  </a:lnTo>
                  <a:lnTo>
                    <a:pt x="85" y="0"/>
                  </a:lnTo>
                  <a:lnTo>
                    <a:pt x="99" y="0"/>
                  </a:lnTo>
                  <a:lnTo>
                    <a:pt x="114" y="0"/>
                  </a:lnTo>
                  <a:lnTo>
                    <a:pt x="128" y="0"/>
                  </a:lnTo>
                  <a:lnTo>
                    <a:pt x="142" y="0"/>
                  </a:lnTo>
                  <a:lnTo>
                    <a:pt x="156" y="0"/>
                  </a:lnTo>
                  <a:lnTo>
                    <a:pt x="170" y="17"/>
                  </a:lnTo>
                  <a:lnTo>
                    <a:pt x="184" y="17"/>
                  </a:lnTo>
                  <a:lnTo>
                    <a:pt x="199" y="17"/>
                  </a:lnTo>
                  <a:lnTo>
                    <a:pt x="213" y="17"/>
                  </a:lnTo>
                  <a:lnTo>
                    <a:pt x="227" y="34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9" name="Freeform 18"/>
            <p:cNvSpPr/>
            <p:nvPr/>
          </p:nvSpPr>
          <p:spPr bwMode="auto">
            <a:xfrm>
              <a:off x="1134" y="2308"/>
              <a:ext cx="127" cy="17"/>
            </a:xfrm>
            <a:custGeom>
              <a:avLst/>
              <a:gdLst>
                <a:gd name="T0" fmla="*/ 0 w 127"/>
                <a:gd name="T1" fmla="*/ 17 h 17"/>
                <a:gd name="T2" fmla="*/ 28 w 127"/>
                <a:gd name="T3" fmla="*/ 0 h 17"/>
                <a:gd name="T4" fmla="*/ 42 w 127"/>
                <a:gd name="T5" fmla="*/ 0 h 17"/>
                <a:gd name="T6" fmla="*/ 57 w 127"/>
                <a:gd name="T7" fmla="*/ 0 h 17"/>
                <a:gd name="T8" fmla="*/ 71 w 127"/>
                <a:gd name="T9" fmla="*/ 0 h 17"/>
                <a:gd name="T10" fmla="*/ 85 w 127"/>
                <a:gd name="T11" fmla="*/ 0 h 17"/>
                <a:gd name="T12" fmla="*/ 99 w 127"/>
                <a:gd name="T13" fmla="*/ 0 h 17"/>
                <a:gd name="T14" fmla="*/ 113 w 127"/>
                <a:gd name="T15" fmla="*/ 0 h 17"/>
                <a:gd name="T16" fmla="*/ 127 w 127"/>
                <a:gd name="T17" fmla="*/ 17 h 17"/>
                <a:gd name="T18" fmla="*/ 0 w 127"/>
                <a:gd name="T19" fmla="*/ 17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17"/>
                <a:gd name="T32" fmla="*/ 127 w 12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17">
                  <a:moveTo>
                    <a:pt x="0" y="17"/>
                  </a:moveTo>
                  <a:lnTo>
                    <a:pt x="28" y="0"/>
                  </a:lnTo>
                  <a:lnTo>
                    <a:pt x="42" y="0"/>
                  </a:lnTo>
                  <a:lnTo>
                    <a:pt x="57" y="0"/>
                  </a:lnTo>
                  <a:lnTo>
                    <a:pt x="71" y="0"/>
                  </a:lnTo>
                  <a:lnTo>
                    <a:pt x="85" y="0"/>
                  </a:lnTo>
                  <a:lnTo>
                    <a:pt x="99" y="0"/>
                  </a:lnTo>
                  <a:lnTo>
                    <a:pt x="113" y="0"/>
                  </a:lnTo>
                  <a:lnTo>
                    <a:pt x="127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0" name="Freeform 19"/>
            <p:cNvSpPr/>
            <p:nvPr/>
          </p:nvSpPr>
          <p:spPr bwMode="auto">
            <a:xfrm>
              <a:off x="1559" y="1590"/>
              <a:ext cx="467" cy="615"/>
            </a:xfrm>
            <a:custGeom>
              <a:avLst/>
              <a:gdLst>
                <a:gd name="T0" fmla="*/ 0 w 467"/>
                <a:gd name="T1" fmla="*/ 0 h 615"/>
                <a:gd name="T2" fmla="*/ 0 w 467"/>
                <a:gd name="T3" fmla="*/ 547 h 615"/>
                <a:gd name="T4" fmla="*/ 28 w 467"/>
                <a:gd name="T5" fmla="*/ 547 h 615"/>
                <a:gd name="T6" fmla="*/ 71 w 467"/>
                <a:gd name="T7" fmla="*/ 547 h 615"/>
                <a:gd name="T8" fmla="*/ 99 w 467"/>
                <a:gd name="T9" fmla="*/ 547 h 615"/>
                <a:gd name="T10" fmla="*/ 127 w 467"/>
                <a:gd name="T11" fmla="*/ 564 h 615"/>
                <a:gd name="T12" fmla="*/ 156 w 467"/>
                <a:gd name="T13" fmla="*/ 564 h 615"/>
                <a:gd name="T14" fmla="*/ 198 w 467"/>
                <a:gd name="T15" fmla="*/ 564 h 615"/>
                <a:gd name="T16" fmla="*/ 227 w 467"/>
                <a:gd name="T17" fmla="*/ 581 h 615"/>
                <a:gd name="T18" fmla="*/ 255 w 467"/>
                <a:gd name="T19" fmla="*/ 581 h 615"/>
                <a:gd name="T20" fmla="*/ 283 w 467"/>
                <a:gd name="T21" fmla="*/ 598 h 615"/>
                <a:gd name="T22" fmla="*/ 312 w 467"/>
                <a:gd name="T23" fmla="*/ 598 h 615"/>
                <a:gd name="T24" fmla="*/ 340 w 467"/>
                <a:gd name="T25" fmla="*/ 615 h 615"/>
                <a:gd name="T26" fmla="*/ 368 w 467"/>
                <a:gd name="T27" fmla="*/ 615 h 615"/>
                <a:gd name="T28" fmla="*/ 397 w 467"/>
                <a:gd name="T29" fmla="*/ 615 h 615"/>
                <a:gd name="T30" fmla="*/ 425 w 467"/>
                <a:gd name="T31" fmla="*/ 615 h 615"/>
                <a:gd name="T32" fmla="*/ 439 w 467"/>
                <a:gd name="T33" fmla="*/ 615 h 615"/>
                <a:gd name="T34" fmla="*/ 467 w 467"/>
                <a:gd name="T35" fmla="*/ 615 h 615"/>
                <a:gd name="T36" fmla="*/ 340 w 467"/>
                <a:gd name="T37" fmla="*/ 18 h 615"/>
                <a:gd name="T38" fmla="*/ 312 w 467"/>
                <a:gd name="T39" fmla="*/ 18 h 615"/>
                <a:gd name="T40" fmla="*/ 283 w 467"/>
                <a:gd name="T41" fmla="*/ 18 h 615"/>
                <a:gd name="T42" fmla="*/ 255 w 467"/>
                <a:gd name="T43" fmla="*/ 35 h 615"/>
                <a:gd name="T44" fmla="*/ 227 w 467"/>
                <a:gd name="T45" fmla="*/ 35 h 615"/>
                <a:gd name="T46" fmla="*/ 212 w 467"/>
                <a:gd name="T47" fmla="*/ 35 h 615"/>
                <a:gd name="T48" fmla="*/ 184 w 467"/>
                <a:gd name="T49" fmla="*/ 35 h 615"/>
                <a:gd name="T50" fmla="*/ 156 w 467"/>
                <a:gd name="T51" fmla="*/ 35 h 615"/>
                <a:gd name="T52" fmla="*/ 142 w 467"/>
                <a:gd name="T53" fmla="*/ 35 h 615"/>
                <a:gd name="T54" fmla="*/ 113 w 467"/>
                <a:gd name="T55" fmla="*/ 18 h 615"/>
                <a:gd name="T56" fmla="*/ 99 w 467"/>
                <a:gd name="T57" fmla="*/ 18 h 615"/>
                <a:gd name="T58" fmla="*/ 71 w 467"/>
                <a:gd name="T59" fmla="*/ 18 h 615"/>
                <a:gd name="T60" fmla="*/ 57 w 467"/>
                <a:gd name="T61" fmla="*/ 18 h 615"/>
                <a:gd name="T62" fmla="*/ 42 w 467"/>
                <a:gd name="T63" fmla="*/ 18 h 615"/>
                <a:gd name="T64" fmla="*/ 28 w 467"/>
                <a:gd name="T65" fmla="*/ 0 h 615"/>
                <a:gd name="T66" fmla="*/ 14 w 467"/>
                <a:gd name="T67" fmla="*/ 0 h 615"/>
                <a:gd name="T68" fmla="*/ 0 w 467"/>
                <a:gd name="T69" fmla="*/ 0 h 61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67"/>
                <a:gd name="T106" fmla="*/ 0 h 615"/>
                <a:gd name="T107" fmla="*/ 467 w 467"/>
                <a:gd name="T108" fmla="*/ 615 h 61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67" h="615">
                  <a:moveTo>
                    <a:pt x="0" y="0"/>
                  </a:moveTo>
                  <a:lnTo>
                    <a:pt x="0" y="547"/>
                  </a:lnTo>
                  <a:lnTo>
                    <a:pt x="28" y="547"/>
                  </a:lnTo>
                  <a:lnTo>
                    <a:pt x="71" y="547"/>
                  </a:lnTo>
                  <a:lnTo>
                    <a:pt x="99" y="547"/>
                  </a:lnTo>
                  <a:lnTo>
                    <a:pt x="127" y="564"/>
                  </a:lnTo>
                  <a:lnTo>
                    <a:pt x="156" y="564"/>
                  </a:lnTo>
                  <a:lnTo>
                    <a:pt x="198" y="564"/>
                  </a:lnTo>
                  <a:lnTo>
                    <a:pt x="227" y="581"/>
                  </a:lnTo>
                  <a:lnTo>
                    <a:pt x="255" y="581"/>
                  </a:lnTo>
                  <a:lnTo>
                    <a:pt x="283" y="598"/>
                  </a:lnTo>
                  <a:lnTo>
                    <a:pt x="312" y="598"/>
                  </a:lnTo>
                  <a:lnTo>
                    <a:pt x="340" y="615"/>
                  </a:lnTo>
                  <a:lnTo>
                    <a:pt x="368" y="615"/>
                  </a:lnTo>
                  <a:lnTo>
                    <a:pt x="397" y="615"/>
                  </a:lnTo>
                  <a:lnTo>
                    <a:pt x="425" y="615"/>
                  </a:lnTo>
                  <a:lnTo>
                    <a:pt x="439" y="615"/>
                  </a:lnTo>
                  <a:lnTo>
                    <a:pt x="467" y="615"/>
                  </a:lnTo>
                  <a:lnTo>
                    <a:pt x="340" y="18"/>
                  </a:lnTo>
                  <a:lnTo>
                    <a:pt x="312" y="18"/>
                  </a:lnTo>
                  <a:lnTo>
                    <a:pt x="283" y="18"/>
                  </a:lnTo>
                  <a:lnTo>
                    <a:pt x="255" y="35"/>
                  </a:lnTo>
                  <a:lnTo>
                    <a:pt x="227" y="35"/>
                  </a:lnTo>
                  <a:lnTo>
                    <a:pt x="212" y="35"/>
                  </a:lnTo>
                  <a:lnTo>
                    <a:pt x="184" y="35"/>
                  </a:lnTo>
                  <a:lnTo>
                    <a:pt x="156" y="35"/>
                  </a:lnTo>
                  <a:lnTo>
                    <a:pt x="142" y="35"/>
                  </a:lnTo>
                  <a:lnTo>
                    <a:pt x="113" y="18"/>
                  </a:lnTo>
                  <a:lnTo>
                    <a:pt x="99" y="18"/>
                  </a:lnTo>
                  <a:lnTo>
                    <a:pt x="71" y="18"/>
                  </a:lnTo>
                  <a:lnTo>
                    <a:pt x="57" y="18"/>
                  </a:lnTo>
                  <a:lnTo>
                    <a:pt x="42" y="18"/>
                  </a:lnTo>
                  <a:lnTo>
                    <a:pt x="28" y="0"/>
                  </a:lnTo>
                  <a:lnTo>
                    <a:pt x="1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1" name="Freeform 20"/>
            <p:cNvSpPr/>
            <p:nvPr/>
          </p:nvSpPr>
          <p:spPr bwMode="auto">
            <a:xfrm>
              <a:off x="1913" y="1642"/>
              <a:ext cx="227" cy="683"/>
            </a:xfrm>
            <a:custGeom>
              <a:avLst/>
              <a:gdLst>
                <a:gd name="T0" fmla="*/ 0 w 227"/>
                <a:gd name="T1" fmla="*/ 0 h 683"/>
                <a:gd name="T2" fmla="*/ 113 w 227"/>
                <a:gd name="T3" fmla="*/ 563 h 683"/>
                <a:gd name="T4" fmla="*/ 128 w 227"/>
                <a:gd name="T5" fmla="*/ 563 h 683"/>
                <a:gd name="T6" fmla="*/ 128 w 227"/>
                <a:gd name="T7" fmla="*/ 580 h 683"/>
                <a:gd name="T8" fmla="*/ 142 w 227"/>
                <a:gd name="T9" fmla="*/ 597 h 683"/>
                <a:gd name="T10" fmla="*/ 156 w 227"/>
                <a:gd name="T11" fmla="*/ 614 h 683"/>
                <a:gd name="T12" fmla="*/ 170 w 227"/>
                <a:gd name="T13" fmla="*/ 631 h 683"/>
                <a:gd name="T14" fmla="*/ 198 w 227"/>
                <a:gd name="T15" fmla="*/ 649 h 683"/>
                <a:gd name="T16" fmla="*/ 213 w 227"/>
                <a:gd name="T17" fmla="*/ 666 h 683"/>
                <a:gd name="T18" fmla="*/ 227 w 227"/>
                <a:gd name="T19" fmla="*/ 683 h 683"/>
                <a:gd name="T20" fmla="*/ 57 w 227"/>
                <a:gd name="T21" fmla="*/ 68 h 683"/>
                <a:gd name="T22" fmla="*/ 57 w 227"/>
                <a:gd name="T23" fmla="*/ 68 h 683"/>
                <a:gd name="T24" fmla="*/ 43 w 227"/>
                <a:gd name="T25" fmla="*/ 51 h 683"/>
                <a:gd name="T26" fmla="*/ 43 w 227"/>
                <a:gd name="T27" fmla="*/ 51 h 683"/>
                <a:gd name="T28" fmla="*/ 28 w 227"/>
                <a:gd name="T29" fmla="*/ 34 h 683"/>
                <a:gd name="T30" fmla="*/ 14 w 227"/>
                <a:gd name="T31" fmla="*/ 17 h 683"/>
                <a:gd name="T32" fmla="*/ 14 w 227"/>
                <a:gd name="T33" fmla="*/ 17 h 683"/>
                <a:gd name="T34" fmla="*/ 14 w 227"/>
                <a:gd name="T35" fmla="*/ 0 h 683"/>
                <a:gd name="T36" fmla="*/ 0 w 227"/>
                <a:gd name="T37" fmla="*/ 0 h 68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7"/>
                <a:gd name="T58" fmla="*/ 0 h 683"/>
                <a:gd name="T59" fmla="*/ 227 w 227"/>
                <a:gd name="T60" fmla="*/ 683 h 68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7" h="683">
                  <a:moveTo>
                    <a:pt x="0" y="0"/>
                  </a:moveTo>
                  <a:lnTo>
                    <a:pt x="113" y="563"/>
                  </a:lnTo>
                  <a:lnTo>
                    <a:pt x="128" y="563"/>
                  </a:lnTo>
                  <a:lnTo>
                    <a:pt x="128" y="580"/>
                  </a:lnTo>
                  <a:lnTo>
                    <a:pt x="142" y="597"/>
                  </a:lnTo>
                  <a:lnTo>
                    <a:pt x="156" y="614"/>
                  </a:lnTo>
                  <a:lnTo>
                    <a:pt x="170" y="631"/>
                  </a:lnTo>
                  <a:lnTo>
                    <a:pt x="198" y="649"/>
                  </a:lnTo>
                  <a:lnTo>
                    <a:pt x="213" y="666"/>
                  </a:lnTo>
                  <a:lnTo>
                    <a:pt x="227" y="683"/>
                  </a:lnTo>
                  <a:lnTo>
                    <a:pt x="57" y="68"/>
                  </a:lnTo>
                  <a:lnTo>
                    <a:pt x="43" y="51"/>
                  </a:lnTo>
                  <a:lnTo>
                    <a:pt x="28" y="34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2" name="Freeform 21"/>
            <p:cNvSpPr/>
            <p:nvPr/>
          </p:nvSpPr>
          <p:spPr bwMode="auto">
            <a:xfrm>
              <a:off x="879" y="1590"/>
              <a:ext cx="510" cy="632"/>
            </a:xfrm>
            <a:custGeom>
              <a:avLst/>
              <a:gdLst>
                <a:gd name="T0" fmla="*/ 127 w 510"/>
                <a:gd name="T1" fmla="*/ 376 h 632"/>
                <a:gd name="T2" fmla="*/ 71 w 510"/>
                <a:gd name="T3" fmla="*/ 359 h 632"/>
                <a:gd name="T4" fmla="*/ 28 w 510"/>
                <a:gd name="T5" fmla="*/ 325 h 632"/>
                <a:gd name="T6" fmla="*/ 14 w 510"/>
                <a:gd name="T7" fmla="*/ 274 h 632"/>
                <a:gd name="T8" fmla="*/ 0 w 510"/>
                <a:gd name="T9" fmla="*/ 205 h 632"/>
                <a:gd name="T10" fmla="*/ 0 w 510"/>
                <a:gd name="T11" fmla="*/ 154 h 632"/>
                <a:gd name="T12" fmla="*/ 14 w 510"/>
                <a:gd name="T13" fmla="*/ 103 h 632"/>
                <a:gd name="T14" fmla="*/ 14 w 510"/>
                <a:gd name="T15" fmla="*/ 35 h 632"/>
                <a:gd name="T16" fmla="*/ 28 w 510"/>
                <a:gd name="T17" fmla="*/ 0 h 632"/>
                <a:gd name="T18" fmla="*/ 42 w 510"/>
                <a:gd name="T19" fmla="*/ 0 h 632"/>
                <a:gd name="T20" fmla="*/ 57 w 510"/>
                <a:gd name="T21" fmla="*/ 18 h 632"/>
                <a:gd name="T22" fmla="*/ 71 w 510"/>
                <a:gd name="T23" fmla="*/ 18 h 632"/>
                <a:gd name="T24" fmla="*/ 85 w 510"/>
                <a:gd name="T25" fmla="*/ 18 h 632"/>
                <a:gd name="T26" fmla="*/ 99 w 510"/>
                <a:gd name="T27" fmla="*/ 35 h 632"/>
                <a:gd name="T28" fmla="*/ 113 w 510"/>
                <a:gd name="T29" fmla="*/ 35 h 632"/>
                <a:gd name="T30" fmla="*/ 127 w 510"/>
                <a:gd name="T31" fmla="*/ 35 h 632"/>
                <a:gd name="T32" fmla="*/ 142 w 510"/>
                <a:gd name="T33" fmla="*/ 35 h 632"/>
                <a:gd name="T34" fmla="*/ 170 w 510"/>
                <a:gd name="T35" fmla="*/ 35 h 632"/>
                <a:gd name="T36" fmla="*/ 198 w 510"/>
                <a:gd name="T37" fmla="*/ 35 h 632"/>
                <a:gd name="T38" fmla="*/ 227 w 510"/>
                <a:gd name="T39" fmla="*/ 35 h 632"/>
                <a:gd name="T40" fmla="*/ 255 w 510"/>
                <a:gd name="T41" fmla="*/ 35 h 632"/>
                <a:gd name="T42" fmla="*/ 269 w 510"/>
                <a:gd name="T43" fmla="*/ 35 h 632"/>
                <a:gd name="T44" fmla="*/ 297 w 510"/>
                <a:gd name="T45" fmla="*/ 18 h 632"/>
                <a:gd name="T46" fmla="*/ 326 w 510"/>
                <a:gd name="T47" fmla="*/ 18 h 632"/>
                <a:gd name="T48" fmla="*/ 354 w 510"/>
                <a:gd name="T49" fmla="*/ 18 h 632"/>
                <a:gd name="T50" fmla="*/ 368 w 510"/>
                <a:gd name="T51" fmla="*/ 18 h 632"/>
                <a:gd name="T52" fmla="*/ 397 w 510"/>
                <a:gd name="T53" fmla="*/ 18 h 632"/>
                <a:gd name="T54" fmla="*/ 411 w 510"/>
                <a:gd name="T55" fmla="*/ 35 h 632"/>
                <a:gd name="T56" fmla="*/ 439 w 510"/>
                <a:gd name="T57" fmla="*/ 35 h 632"/>
                <a:gd name="T58" fmla="*/ 453 w 510"/>
                <a:gd name="T59" fmla="*/ 52 h 632"/>
                <a:gd name="T60" fmla="*/ 467 w 510"/>
                <a:gd name="T61" fmla="*/ 52 h 632"/>
                <a:gd name="T62" fmla="*/ 496 w 510"/>
                <a:gd name="T63" fmla="*/ 69 h 632"/>
                <a:gd name="T64" fmla="*/ 510 w 510"/>
                <a:gd name="T65" fmla="*/ 103 h 632"/>
                <a:gd name="T66" fmla="*/ 510 w 510"/>
                <a:gd name="T67" fmla="*/ 632 h 632"/>
                <a:gd name="T68" fmla="*/ 482 w 510"/>
                <a:gd name="T69" fmla="*/ 598 h 632"/>
                <a:gd name="T70" fmla="*/ 453 w 510"/>
                <a:gd name="T71" fmla="*/ 581 h 632"/>
                <a:gd name="T72" fmla="*/ 425 w 510"/>
                <a:gd name="T73" fmla="*/ 564 h 632"/>
                <a:gd name="T74" fmla="*/ 397 w 510"/>
                <a:gd name="T75" fmla="*/ 564 h 632"/>
                <a:gd name="T76" fmla="*/ 368 w 510"/>
                <a:gd name="T77" fmla="*/ 547 h 632"/>
                <a:gd name="T78" fmla="*/ 354 w 510"/>
                <a:gd name="T79" fmla="*/ 547 h 632"/>
                <a:gd name="T80" fmla="*/ 326 w 510"/>
                <a:gd name="T81" fmla="*/ 547 h 632"/>
                <a:gd name="T82" fmla="*/ 297 w 510"/>
                <a:gd name="T83" fmla="*/ 547 h 632"/>
                <a:gd name="T84" fmla="*/ 283 w 510"/>
                <a:gd name="T85" fmla="*/ 530 h 632"/>
                <a:gd name="T86" fmla="*/ 255 w 510"/>
                <a:gd name="T87" fmla="*/ 530 h 632"/>
                <a:gd name="T88" fmla="*/ 241 w 510"/>
                <a:gd name="T89" fmla="*/ 513 h 632"/>
                <a:gd name="T90" fmla="*/ 227 w 510"/>
                <a:gd name="T91" fmla="*/ 496 h 632"/>
                <a:gd name="T92" fmla="*/ 212 w 510"/>
                <a:gd name="T93" fmla="*/ 479 h 632"/>
                <a:gd name="T94" fmla="*/ 198 w 510"/>
                <a:gd name="T95" fmla="*/ 461 h 632"/>
                <a:gd name="T96" fmla="*/ 184 w 510"/>
                <a:gd name="T97" fmla="*/ 427 h 632"/>
                <a:gd name="T98" fmla="*/ 184 w 510"/>
                <a:gd name="T99" fmla="*/ 376 h 632"/>
                <a:gd name="T100" fmla="*/ 170 w 510"/>
                <a:gd name="T101" fmla="*/ 376 h 632"/>
                <a:gd name="T102" fmla="*/ 170 w 510"/>
                <a:gd name="T103" fmla="*/ 376 h 632"/>
                <a:gd name="T104" fmla="*/ 156 w 510"/>
                <a:gd name="T105" fmla="*/ 376 h 632"/>
                <a:gd name="T106" fmla="*/ 156 w 510"/>
                <a:gd name="T107" fmla="*/ 376 h 632"/>
                <a:gd name="T108" fmla="*/ 142 w 510"/>
                <a:gd name="T109" fmla="*/ 376 h 632"/>
                <a:gd name="T110" fmla="*/ 142 w 510"/>
                <a:gd name="T111" fmla="*/ 376 h 632"/>
                <a:gd name="T112" fmla="*/ 127 w 510"/>
                <a:gd name="T113" fmla="*/ 376 h 632"/>
                <a:gd name="T114" fmla="*/ 127 w 510"/>
                <a:gd name="T115" fmla="*/ 376 h 6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10"/>
                <a:gd name="T175" fmla="*/ 0 h 632"/>
                <a:gd name="T176" fmla="*/ 510 w 510"/>
                <a:gd name="T177" fmla="*/ 632 h 6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10" h="632">
                  <a:moveTo>
                    <a:pt x="127" y="376"/>
                  </a:moveTo>
                  <a:lnTo>
                    <a:pt x="71" y="359"/>
                  </a:lnTo>
                  <a:lnTo>
                    <a:pt x="28" y="325"/>
                  </a:lnTo>
                  <a:lnTo>
                    <a:pt x="14" y="274"/>
                  </a:lnTo>
                  <a:lnTo>
                    <a:pt x="0" y="205"/>
                  </a:lnTo>
                  <a:lnTo>
                    <a:pt x="0" y="154"/>
                  </a:lnTo>
                  <a:lnTo>
                    <a:pt x="14" y="103"/>
                  </a:lnTo>
                  <a:lnTo>
                    <a:pt x="14" y="35"/>
                  </a:lnTo>
                  <a:lnTo>
                    <a:pt x="28" y="0"/>
                  </a:lnTo>
                  <a:lnTo>
                    <a:pt x="42" y="0"/>
                  </a:lnTo>
                  <a:lnTo>
                    <a:pt x="57" y="18"/>
                  </a:lnTo>
                  <a:lnTo>
                    <a:pt x="71" y="18"/>
                  </a:lnTo>
                  <a:lnTo>
                    <a:pt x="85" y="18"/>
                  </a:lnTo>
                  <a:lnTo>
                    <a:pt x="99" y="35"/>
                  </a:lnTo>
                  <a:lnTo>
                    <a:pt x="113" y="35"/>
                  </a:lnTo>
                  <a:lnTo>
                    <a:pt x="127" y="35"/>
                  </a:lnTo>
                  <a:lnTo>
                    <a:pt x="142" y="35"/>
                  </a:lnTo>
                  <a:lnTo>
                    <a:pt x="170" y="35"/>
                  </a:lnTo>
                  <a:lnTo>
                    <a:pt x="198" y="35"/>
                  </a:lnTo>
                  <a:lnTo>
                    <a:pt x="227" y="35"/>
                  </a:lnTo>
                  <a:lnTo>
                    <a:pt x="255" y="35"/>
                  </a:lnTo>
                  <a:lnTo>
                    <a:pt x="269" y="35"/>
                  </a:lnTo>
                  <a:lnTo>
                    <a:pt x="297" y="18"/>
                  </a:lnTo>
                  <a:lnTo>
                    <a:pt x="326" y="18"/>
                  </a:lnTo>
                  <a:lnTo>
                    <a:pt x="354" y="18"/>
                  </a:lnTo>
                  <a:lnTo>
                    <a:pt x="368" y="18"/>
                  </a:lnTo>
                  <a:lnTo>
                    <a:pt x="397" y="18"/>
                  </a:lnTo>
                  <a:lnTo>
                    <a:pt x="411" y="35"/>
                  </a:lnTo>
                  <a:lnTo>
                    <a:pt x="439" y="35"/>
                  </a:lnTo>
                  <a:lnTo>
                    <a:pt x="453" y="52"/>
                  </a:lnTo>
                  <a:lnTo>
                    <a:pt x="467" y="52"/>
                  </a:lnTo>
                  <a:lnTo>
                    <a:pt x="496" y="69"/>
                  </a:lnTo>
                  <a:lnTo>
                    <a:pt x="510" y="103"/>
                  </a:lnTo>
                  <a:lnTo>
                    <a:pt x="510" y="632"/>
                  </a:lnTo>
                  <a:lnTo>
                    <a:pt x="482" y="598"/>
                  </a:lnTo>
                  <a:lnTo>
                    <a:pt x="453" y="581"/>
                  </a:lnTo>
                  <a:lnTo>
                    <a:pt x="425" y="564"/>
                  </a:lnTo>
                  <a:lnTo>
                    <a:pt x="397" y="564"/>
                  </a:lnTo>
                  <a:lnTo>
                    <a:pt x="368" y="547"/>
                  </a:lnTo>
                  <a:lnTo>
                    <a:pt x="354" y="547"/>
                  </a:lnTo>
                  <a:lnTo>
                    <a:pt x="326" y="547"/>
                  </a:lnTo>
                  <a:lnTo>
                    <a:pt x="297" y="547"/>
                  </a:lnTo>
                  <a:lnTo>
                    <a:pt x="283" y="530"/>
                  </a:lnTo>
                  <a:lnTo>
                    <a:pt x="255" y="530"/>
                  </a:lnTo>
                  <a:lnTo>
                    <a:pt x="241" y="513"/>
                  </a:lnTo>
                  <a:lnTo>
                    <a:pt x="227" y="496"/>
                  </a:lnTo>
                  <a:lnTo>
                    <a:pt x="212" y="479"/>
                  </a:lnTo>
                  <a:lnTo>
                    <a:pt x="198" y="461"/>
                  </a:lnTo>
                  <a:lnTo>
                    <a:pt x="184" y="427"/>
                  </a:lnTo>
                  <a:lnTo>
                    <a:pt x="184" y="376"/>
                  </a:lnTo>
                  <a:lnTo>
                    <a:pt x="170" y="376"/>
                  </a:lnTo>
                  <a:lnTo>
                    <a:pt x="156" y="376"/>
                  </a:lnTo>
                  <a:lnTo>
                    <a:pt x="142" y="376"/>
                  </a:lnTo>
                  <a:lnTo>
                    <a:pt x="127" y="3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3" name="Freeform 22"/>
            <p:cNvSpPr/>
            <p:nvPr/>
          </p:nvSpPr>
          <p:spPr bwMode="auto">
            <a:xfrm>
              <a:off x="879" y="1898"/>
              <a:ext cx="227" cy="222"/>
            </a:xfrm>
            <a:custGeom>
              <a:avLst/>
              <a:gdLst>
                <a:gd name="T0" fmla="*/ 0 w 227"/>
                <a:gd name="T1" fmla="*/ 0 h 222"/>
                <a:gd name="T2" fmla="*/ 14 w 227"/>
                <a:gd name="T3" fmla="*/ 34 h 222"/>
                <a:gd name="T4" fmla="*/ 28 w 227"/>
                <a:gd name="T5" fmla="*/ 51 h 222"/>
                <a:gd name="T6" fmla="*/ 42 w 227"/>
                <a:gd name="T7" fmla="*/ 51 h 222"/>
                <a:gd name="T8" fmla="*/ 71 w 227"/>
                <a:gd name="T9" fmla="*/ 68 h 222"/>
                <a:gd name="T10" fmla="*/ 85 w 227"/>
                <a:gd name="T11" fmla="*/ 85 h 222"/>
                <a:gd name="T12" fmla="*/ 113 w 227"/>
                <a:gd name="T13" fmla="*/ 85 h 222"/>
                <a:gd name="T14" fmla="*/ 142 w 227"/>
                <a:gd name="T15" fmla="*/ 85 h 222"/>
                <a:gd name="T16" fmla="*/ 170 w 227"/>
                <a:gd name="T17" fmla="*/ 85 h 222"/>
                <a:gd name="T18" fmla="*/ 170 w 227"/>
                <a:gd name="T19" fmla="*/ 102 h 222"/>
                <a:gd name="T20" fmla="*/ 170 w 227"/>
                <a:gd name="T21" fmla="*/ 119 h 222"/>
                <a:gd name="T22" fmla="*/ 170 w 227"/>
                <a:gd name="T23" fmla="*/ 136 h 222"/>
                <a:gd name="T24" fmla="*/ 184 w 227"/>
                <a:gd name="T25" fmla="*/ 153 h 222"/>
                <a:gd name="T26" fmla="*/ 184 w 227"/>
                <a:gd name="T27" fmla="*/ 171 h 222"/>
                <a:gd name="T28" fmla="*/ 198 w 227"/>
                <a:gd name="T29" fmla="*/ 188 h 222"/>
                <a:gd name="T30" fmla="*/ 212 w 227"/>
                <a:gd name="T31" fmla="*/ 205 h 222"/>
                <a:gd name="T32" fmla="*/ 227 w 227"/>
                <a:gd name="T33" fmla="*/ 222 h 222"/>
                <a:gd name="T34" fmla="*/ 198 w 227"/>
                <a:gd name="T35" fmla="*/ 205 h 222"/>
                <a:gd name="T36" fmla="*/ 184 w 227"/>
                <a:gd name="T37" fmla="*/ 205 h 222"/>
                <a:gd name="T38" fmla="*/ 170 w 227"/>
                <a:gd name="T39" fmla="*/ 205 h 222"/>
                <a:gd name="T40" fmla="*/ 142 w 227"/>
                <a:gd name="T41" fmla="*/ 188 h 222"/>
                <a:gd name="T42" fmla="*/ 127 w 227"/>
                <a:gd name="T43" fmla="*/ 188 h 222"/>
                <a:gd name="T44" fmla="*/ 113 w 227"/>
                <a:gd name="T45" fmla="*/ 171 h 222"/>
                <a:gd name="T46" fmla="*/ 99 w 227"/>
                <a:gd name="T47" fmla="*/ 153 h 222"/>
                <a:gd name="T48" fmla="*/ 85 w 227"/>
                <a:gd name="T49" fmla="*/ 153 h 222"/>
                <a:gd name="T50" fmla="*/ 71 w 227"/>
                <a:gd name="T51" fmla="*/ 136 h 222"/>
                <a:gd name="T52" fmla="*/ 57 w 227"/>
                <a:gd name="T53" fmla="*/ 119 h 222"/>
                <a:gd name="T54" fmla="*/ 42 w 227"/>
                <a:gd name="T55" fmla="*/ 102 h 222"/>
                <a:gd name="T56" fmla="*/ 28 w 227"/>
                <a:gd name="T57" fmla="*/ 85 h 222"/>
                <a:gd name="T58" fmla="*/ 28 w 227"/>
                <a:gd name="T59" fmla="*/ 68 h 222"/>
                <a:gd name="T60" fmla="*/ 14 w 227"/>
                <a:gd name="T61" fmla="*/ 51 h 222"/>
                <a:gd name="T62" fmla="*/ 14 w 227"/>
                <a:gd name="T63" fmla="*/ 34 h 222"/>
                <a:gd name="T64" fmla="*/ 0 w 227"/>
                <a:gd name="T65" fmla="*/ 0 h 2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7"/>
                <a:gd name="T100" fmla="*/ 0 h 222"/>
                <a:gd name="T101" fmla="*/ 227 w 227"/>
                <a:gd name="T102" fmla="*/ 222 h 2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7" h="222">
                  <a:moveTo>
                    <a:pt x="0" y="0"/>
                  </a:moveTo>
                  <a:lnTo>
                    <a:pt x="14" y="34"/>
                  </a:lnTo>
                  <a:lnTo>
                    <a:pt x="28" y="51"/>
                  </a:lnTo>
                  <a:lnTo>
                    <a:pt x="42" y="51"/>
                  </a:lnTo>
                  <a:lnTo>
                    <a:pt x="71" y="68"/>
                  </a:lnTo>
                  <a:lnTo>
                    <a:pt x="85" y="85"/>
                  </a:lnTo>
                  <a:lnTo>
                    <a:pt x="113" y="85"/>
                  </a:lnTo>
                  <a:lnTo>
                    <a:pt x="142" y="85"/>
                  </a:lnTo>
                  <a:lnTo>
                    <a:pt x="170" y="85"/>
                  </a:lnTo>
                  <a:lnTo>
                    <a:pt x="170" y="102"/>
                  </a:lnTo>
                  <a:lnTo>
                    <a:pt x="170" y="119"/>
                  </a:lnTo>
                  <a:lnTo>
                    <a:pt x="170" y="136"/>
                  </a:lnTo>
                  <a:lnTo>
                    <a:pt x="184" y="153"/>
                  </a:lnTo>
                  <a:lnTo>
                    <a:pt x="184" y="171"/>
                  </a:lnTo>
                  <a:lnTo>
                    <a:pt x="198" y="188"/>
                  </a:lnTo>
                  <a:lnTo>
                    <a:pt x="212" y="205"/>
                  </a:lnTo>
                  <a:lnTo>
                    <a:pt x="227" y="222"/>
                  </a:lnTo>
                  <a:lnTo>
                    <a:pt x="198" y="205"/>
                  </a:lnTo>
                  <a:lnTo>
                    <a:pt x="184" y="205"/>
                  </a:lnTo>
                  <a:lnTo>
                    <a:pt x="170" y="205"/>
                  </a:lnTo>
                  <a:lnTo>
                    <a:pt x="142" y="188"/>
                  </a:lnTo>
                  <a:lnTo>
                    <a:pt x="127" y="188"/>
                  </a:lnTo>
                  <a:lnTo>
                    <a:pt x="113" y="171"/>
                  </a:lnTo>
                  <a:lnTo>
                    <a:pt x="99" y="153"/>
                  </a:lnTo>
                  <a:lnTo>
                    <a:pt x="85" y="153"/>
                  </a:lnTo>
                  <a:lnTo>
                    <a:pt x="71" y="136"/>
                  </a:lnTo>
                  <a:lnTo>
                    <a:pt x="57" y="119"/>
                  </a:lnTo>
                  <a:lnTo>
                    <a:pt x="42" y="102"/>
                  </a:lnTo>
                  <a:lnTo>
                    <a:pt x="28" y="85"/>
                  </a:lnTo>
                  <a:lnTo>
                    <a:pt x="28" y="68"/>
                  </a:lnTo>
                  <a:lnTo>
                    <a:pt x="14" y="51"/>
                  </a:lnTo>
                  <a:lnTo>
                    <a:pt x="14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4" name="Freeform 23"/>
            <p:cNvSpPr/>
            <p:nvPr/>
          </p:nvSpPr>
          <p:spPr bwMode="auto">
            <a:xfrm>
              <a:off x="751" y="1608"/>
              <a:ext cx="468" cy="614"/>
            </a:xfrm>
            <a:custGeom>
              <a:avLst/>
              <a:gdLst>
                <a:gd name="T0" fmla="*/ 128 w 468"/>
                <a:gd name="T1" fmla="*/ 0 h 614"/>
                <a:gd name="T2" fmla="*/ 142 w 468"/>
                <a:gd name="T3" fmla="*/ 0 h 614"/>
                <a:gd name="T4" fmla="*/ 43 w 468"/>
                <a:gd name="T5" fmla="*/ 478 h 614"/>
                <a:gd name="T6" fmla="*/ 43 w 468"/>
                <a:gd name="T7" fmla="*/ 512 h 614"/>
                <a:gd name="T8" fmla="*/ 57 w 468"/>
                <a:gd name="T9" fmla="*/ 529 h 614"/>
                <a:gd name="T10" fmla="*/ 85 w 468"/>
                <a:gd name="T11" fmla="*/ 546 h 614"/>
                <a:gd name="T12" fmla="*/ 100 w 468"/>
                <a:gd name="T13" fmla="*/ 563 h 614"/>
                <a:gd name="T14" fmla="*/ 128 w 468"/>
                <a:gd name="T15" fmla="*/ 563 h 614"/>
                <a:gd name="T16" fmla="*/ 142 w 468"/>
                <a:gd name="T17" fmla="*/ 580 h 614"/>
                <a:gd name="T18" fmla="*/ 170 w 468"/>
                <a:gd name="T19" fmla="*/ 580 h 614"/>
                <a:gd name="T20" fmla="*/ 199 w 468"/>
                <a:gd name="T21" fmla="*/ 580 h 614"/>
                <a:gd name="T22" fmla="*/ 227 w 468"/>
                <a:gd name="T23" fmla="*/ 563 h 614"/>
                <a:gd name="T24" fmla="*/ 255 w 468"/>
                <a:gd name="T25" fmla="*/ 563 h 614"/>
                <a:gd name="T26" fmla="*/ 270 w 468"/>
                <a:gd name="T27" fmla="*/ 563 h 614"/>
                <a:gd name="T28" fmla="*/ 298 w 468"/>
                <a:gd name="T29" fmla="*/ 546 h 614"/>
                <a:gd name="T30" fmla="*/ 326 w 468"/>
                <a:gd name="T31" fmla="*/ 546 h 614"/>
                <a:gd name="T32" fmla="*/ 355 w 468"/>
                <a:gd name="T33" fmla="*/ 546 h 614"/>
                <a:gd name="T34" fmla="*/ 369 w 468"/>
                <a:gd name="T35" fmla="*/ 529 h 614"/>
                <a:gd name="T36" fmla="*/ 397 w 468"/>
                <a:gd name="T37" fmla="*/ 529 h 614"/>
                <a:gd name="T38" fmla="*/ 397 w 468"/>
                <a:gd name="T39" fmla="*/ 529 h 614"/>
                <a:gd name="T40" fmla="*/ 411 w 468"/>
                <a:gd name="T41" fmla="*/ 529 h 614"/>
                <a:gd name="T42" fmla="*/ 425 w 468"/>
                <a:gd name="T43" fmla="*/ 529 h 614"/>
                <a:gd name="T44" fmla="*/ 425 w 468"/>
                <a:gd name="T45" fmla="*/ 529 h 614"/>
                <a:gd name="T46" fmla="*/ 440 w 468"/>
                <a:gd name="T47" fmla="*/ 546 h 614"/>
                <a:gd name="T48" fmla="*/ 454 w 468"/>
                <a:gd name="T49" fmla="*/ 546 h 614"/>
                <a:gd name="T50" fmla="*/ 454 w 468"/>
                <a:gd name="T51" fmla="*/ 546 h 614"/>
                <a:gd name="T52" fmla="*/ 468 w 468"/>
                <a:gd name="T53" fmla="*/ 546 h 614"/>
                <a:gd name="T54" fmla="*/ 440 w 468"/>
                <a:gd name="T55" fmla="*/ 546 h 614"/>
                <a:gd name="T56" fmla="*/ 397 w 468"/>
                <a:gd name="T57" fmla="*/ 546 h 614"/>
                <a:gd name="T58" fmla="*/ 369 w 468"/>
                <a:gd name="T59" fmla="*/ 546 h 614"/>
                <a:gd name="T60" fmla="*/ 340 w 468"/>
                <a:gd name="T61" fmla="*/ 563 h 614"/>
                <a:gd name="T62" fmla="*/ 312 w 468"/>
                <a:gd name="T63" fmla="*/ 563 h 614"/>
                <a:gd name="T64" fmla="*/ 284 w 468"/>
                <a:gd name="T65" fmla="*/ 580 h 614"/>
                <a:gd name="T66" fmla="*/ 255 w 468"/>
                <a:gd name="T67" fmla="*/ 580 h 614"/>
                <a:gd name="T68" fmla="*/ 241 w 468"/>
                <a:gd name="T69" fmla="*/ 597 h 614"/>
                <a:gd name="T70" fmla="*/ 213 w 468"/>
                <a:gd name="T71" fmla="*/ 597 h 614"/>
                <a:gd name="T72" fmla="*/ 185 w 468"/>
                <a:gd name="T73" fmla="*/ 614 h 614"/>
                <a:gd name="T74" fmla="*/ 156 w 468"/>
                <a:gd name="T75" fmla="*/ 614 h 614"/>
                <a:gd name="T76" fmla="*/ 128 w 468"/>
                <a:gd name="T77" fmla="*/ 614 h 614"/>
                <a:gd name="T78" fmla="*/ 100 w 468"/>
                <a:gd name="T79" fmla="*/ 614 h 614"/>
                <a:gd name="T80" fmla="*/ 71 w 468"/>
                <a:gd name="T81" fmla="*/ 597 h 614"/>
                <a:gd name="T82" fmla="*/ 43 w 468"/>
                <a:gd name="T83" fmla="*/ 597 h 614"/>
                <a:gd name="T84" fmla="*/ 0 w 468"/>
                <a:gd name="T85" fmla="*/ 580 h 614"/>
                <a:gd name="T86" fmla="*/ 128 w 468"/>
                <a:gd name="T87" fmla="*/ 0 h 6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68"/>
                <a:gd name="T133" fmla="*/ 0 h 614"/>
                <a:gd name="T134" fmla="*/ 468 w 468"/>
                <a:gd name="T135" fmla="*/ 614 h 6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68" h="614">
                  <a:moveTo>
                    <a:pt x="128" y="0"/>
                  </a:moveTo>
                  <a:lnTo>
                    <a:pt x="142" y="0"/>
                  </a:lnTo>
                  <a:lnTo>
                    <a:pt x="43" y="478"/>
                  </a:lnTo>
                  <a:lnTo>
                    <a:pt x="43" y="512"/>
                  </a:lnTo>
                  <a:lnTo>
                    <a:pt x="57" y="529"/>
                  </a:lnTo>
                  <a:lnTo>
                    <a:pt x="85" y="546"/>
                  </a:lnTo>
                  <a:lnTo>
                    <a:pt x="100" y="563"/>
                  </a:lnTo>
                  <a:lnTo>
                    <a:pt x="128" y="563"/>
                  </a:lnTo>
                  <a:lnTo>
                    <a:pt x="142" y="580"/>
                  </a:lnTo>
                  <a:lnTo>
                    <a:pt x="170" y="580"/>
                  </a:lnTo>
                  <a:lnTo>
                    <a:pt x="199" y="580"/>
                  </a:lnTo>
                  <a:lnTo>
                    <a:pt x="227" y="563"/>
                  </a:lnTo>
                  <a:lnTo>
                    <a:pt x="255" y="563"/>
                  </a:lnTo>
                  <a:lnTo>
                    <a:pt x="270" y="563"/>
                  </a:lnTo>
                  <a:lnTo>
                    <a:pt x="298" y="546"/>
                  </a:lnTo>
                  <a:lnTo>
                    <a:pt x="326" y="546"/>
                  </a:lnTo>
                  <a:lnTo>
                    <a:pt x="355" y="546"/>
                  </a:lnTo>
                  <a:lnTo>
                    <a:pt x="369" y="529"/>
                  </a:lnTo>
                  <a:lnTo>
                    <a:pt x="397" y="529"/>
                  </a:lnTo>
                  <a:lnTo>
                    <a:pt x="411" y="529"/>
                  </a:lnTo>
                  <a:lnTo>
                    <a:pt x="425" y="529"/>
                  </a:lnTo>
                  <a:lnTo>
                    <a:pt x="440" y="546"/>
                  </a:lnTo>
                  <a:lnTo>
                    <a:pt x="454" y="546"/>
                  </a:lnTo>
                  <a:lnTo>
                    <a:pt x="468" y="546"/>
                  </a:lnTo>
                  <a:lnTo>
                    <a:pt x="440" y="546"/>
                  </a:lnTo>
                  <a:lnTo>
                    <a:pt x="397" y="546"/>
                  </a:lnTo>
                  <a:lnTo>
                    <a:pt x="369" y="546"/>
                  </a:lnTo>
                  <a:lnTo>
                    <a:pt x="340" y="563"/>
                  </a:lnTo>
                  <a:lnTo>
                    <a:pt x="312" y="563"/>
                  </a:lnTo>
                  <a:lnTo>
                    <a:pt x="284" y="580"/>
                  </a:lnTo>
                  <a:lnTo>
                    <a:pt x="255" y="580"/>
                  </a:lnTo>
                  <a:lnTo>
                    <a:pt x="241" y="597"/>
                  </a:lnTo>
                  <a:lnTo>
                    <a:pt x="213" y="597"/>
                  </a:lnTo>
                  <a:lnTo>
                    <a:pt x="185" y="614"/>
                  </a:lnTo>
                  <a:lnTo>
                    <a:pt x="156" y="614"/>
                  </a:lnTo>
                  <a:lnTo>
                    <a:pt x="128" y="614"/>
                  </a:lnTo>
                  <a:lnTo>
                    <a:pt x="100" y="614"/>
                  </a:lnTo>
                  <a:lnTo>
                    <a:pt x="71" y="597"/>
                  </a:lnTo>
                  <a:lnTo>
                    <a:pt x="43" y="597"/>
                  </a:lnTo>
                  <a:lnTo>
                    <a:pt x="0" y="580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5" name="Freeform 24"/>
            <p:cNvSpPr/>
            <p:nvPr/>
          </p:nvSpPr>
          <p:spPr bwMode="auto">
            <a:xfrm>
              <a:off x="1403" y="1590"/>
              <a:ext cx="156" cy="632"/>
            </a:xfrm>
            <a:custGeom>
              <a:avLst/>
              <a:gdLst>
                <a:gd name="T0" fmla="*/ 0 w 156"/>
                <a:gd name="T1" fmla="*/ 103 h 632"/>
                <a:gd name="T2" fmla="*/ 14 w 156"/>
                <a:gd name="T3" fmla="*/ 86 h 632"/>
                <a:gd name="T4" fmla="*/ 43 w 156"/>
                <a:gd name="T5" fmla="*/ 52 h 632"/>
                <a:gd name="T6" fmla="*/ 71 w 156"/>
                <a:gd name="T7" fmla="*/ 35 h 632"/>
                <a:gd name="T8" fmla="*/ 85 w 156"/>
                <a:gd name="T9" fmla="*/ 18 h 632"/>
                <a:gd name="T10" fmla="*/ 99 w 156"/>
                <a:gd name="T11" fmla="*/ 18 h 632"/>
                <a:gd name="T12" fmla="*/ 128 w 156"/>
                <a:gd name="T13" fmla="*/ 0 h 632"/>
                <a:gd name="T14" fmla="*/ 142 w 156"/>
                <a:gd name="T15" fmla="*/ 0 h 632"/>
                <a:gd name="T16" fmla="*/ 156 w 156"/>
                <a:gd name="T17" fmla="*/ 0 h 632"/>
                <a:gd name="T18" fmla="*/ 156 w 156"/>
                <a:gd name="T19" fmla="*/ 547 h 632"/>
                <a:gd name="T20" fmla="*/ 142 w 156"/>
                <a:gd name="T21" fmla="*/ 564 h 632"/>
                <a:gd name="T22" fmla="*/ 113 w 156"/>
                <a:gd name="T23" fmla="*/ 564 h 632"/>
                <a:gd name="T24" fmla="*/ 99 w 156"/>
                <a:gd name="T25" fmla="*/ 564 h 632"/>
                <a:gd name="T26" fmla="*/ 85 w 156"/>
                <a:gd name="T27" fmla="*/ 581 h 632"/>
                <a:gd name="T28" fmla="*/ 57 w 156"/>
                <a:gd name="T29" fmla="*/ 581 h 632"/>
                <a:gd name="T30" fmla="*/ 43 w 156"/>
                <a:gd name="T31" fmla="*/ 598 h 632"/>
                <a:gd name="T32" fmla="*/ 14 w 156"/>
                <a:gd name="T33" fmla="*/ 615 h 632"/>
                <a:gd name="T34" fmla="*/ 0 w 156"/>
                <a:gd name="T35" fmla="*/ 632 h 632"/>
                <a:gd name="T36" fmla="*/ 0 w 156"/>
                <a:gd name="T37" fmla="*/ 103 h 63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6"/>
                <a:gd name="T58" fmla="*/ 0 h 632"/>
                <a:gd name="T59" fmla="*/ 156 w 156"/>
                <a:gd name="T60" fmla="*/ 632 h 63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6" h="632">
                  <a:moveTo>
                    <a:pt x="0" y="103"/>
                  </a:moveTo>
                  <a:lnTo>
                    <a:pt x="14" y="86"/>
                  </a:lnTo>
                  <a:lnTo>
                    <a:pt x="43" y="52"/>
                  </a:lnTo>
                  <a:lnTo>
                    <a:pt x="71" y="35"/>
                  </a:lnTo>
                  <a:lnTo>
                    <a:pt x="85" y="18"/>
                  </a:lnTo>
                  <a:lnTo>
                    <a:pt x="99" y="18"/>
                  </a:lnTo>
                  <a:lnTo>
                    <a:pt x="128" y="0"/>
                  </a:lnTo>
                  <a:lnTo>
                    <a:pt x="142" y="0"/>
                  </a:lnTo>
                  <a:lnTo>
                    <a:pt x="156" y="0"/>
                  </a:lnTo>
                  <a:lnTo>
                    <a:pt x="156" y="547"/>
                  </a:lnTo>
                  <a:lnTo>
                    <a:pt x="142" y="564"/>
                  </a:lnTo>
                  <a:lnTo>
                    <a:pt x="113" y="564"/>
                  </a:lnTo>
                  <a:lnTo>
                    <a:pt x="99" y="564"/>
                  </a:lnTo>
                  <a:lnTo>
                    <a:pt x="85" y="581"/>
                  </a:lnTo>
                  <a:lnTo>
                    <a:pt x="57" y="581"/>
                  </a:lnTo>
                  <a:lnTo>
                    <a:pt x="43" y="598"/>
                  </a:lnTo>
                  <a:lnTo>
                    <a:pt x="14" y="615"/>
                  </a:lnTo>
                  <a:lnTo>
                    <a:pt x="0" y="632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6" name="Freeform 25"/>
            <p:cNvSpPr/>
            <p:nvPr/>
          </p:nvSpPr>
          <p:spPr bwMode="auto">
            <a:xfrm>
              <a:off x="879" y="1590"/>
              <a:ext cx="142" cy="376"/>
            </a:xfrm>
            <a:custGeom>
              <a:avLst/>
              <a:gdLst>
                <a:gd name="T0" fmla="*/ 142 w 142"/>
                <a:gd name="T1" fmla="*/ 35 h 376"/>
                <a:gd name="T2" fmla="*/ 127 w 142"/>
                <a:gd name="T3" fmla="*/ 35 h 376"/>
                <a:gd name="T4" fmla="*/ 113 w 142"/>
                <a:gd name="T5" fmla="*/ 35 h 376"/>
                <a:gd name="T6" fmla="*/ 99 w 142"/>
                <a:gd name="T7" fmla="*/ 35 h 376"/>
                <a:gd name="T8" fmla="*/ 85 w 142"/>
                <a:gd name="T9" fmla="*/ 18 h 376"/>
                <a:gd name="T10" fmla="*/ 71 w 142"/>
                <a:gd name="T11" fmla="*/ 18 h 376"/>
                <a:gd name="T12" fmla="*/ 57 w 142"/>
                <a:gd name="T13" fmla="*/ 18 h 376"/>
                <a:gd name="T14" fmla="*/ 42 w 142"/>
                <a:gd name="T15" fmla="*/ 0 h 376"/>
                <a:gd name="T16" fmla="*/ 28 w 142"/>
                <a:gd name="T17" fmla="*/ 0 h 376"/>
                <a:gd name="T18" fmla="*/ 14 w 142"/>
                <a:gd name="T19" fmla="*/ 35 h 376"/>
                <a:gd name="T20" fmla="*/ 14 w 142"/>
                <a:gd name="T21" fmla="*/ 103 h 376"/>
                <a:gd name="T22" fmla="*/ 0 w 142"/>
                <a:gd name="T23" fmla="*/ 154 h 376"/>
                <a:gd name="T24" fmla="*/ 0 w 142"/>
                <a:gd name="T25" fmla="*/ 205 h 376"/>
                <a:gd name="T26" fmla="*/ 14 w 142"/>
                <a:gd name="T27" fmla="*/ 274 h 376"/>
                <a:gd name="T28" fmla="*/ 28 w 142"/>
                <a:gd name="T29" fmla="*/ 325 h 376"/>
                <a:gd name="T30" fmla="*/ 71 w 142"/>
                <a:gd name="T31" fmla="*/ 359 h 376"/>
                <a:gd name="T32" fmla="*/ 127 w 142"/>
                <a:gd name="T33" fmla="*/ 376 h 376"/>
                <a:gd name="T34" fmla="*/ 142 w 142"/>
                <a:gd name="T35" fmla="*/ 35 h 37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42"/>
                <a:gd name="T55" fmla="*/ 0 h 376"/>
                <a:gd name="T56" fmla="*/ 142 w 142"/>
                <a:gd name="T57" fmla="*/ 376 h 37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42" h="376">
                  <a:moveTo>
                    <a:pt x="142" y="35"/>
                  </a:moveTo>
                  <a:lnTo>
                    <a:pt x="127" y="35"/>
                  </a:lnTo>
                  <a:lnTo>
                    <a:pt x="113" y="35"/>
                  </a:lnTo>
                  <a:lnTo>
                    <a:pt x="99" y="35"/>
                  </a:lnTo>
                  <a:lnTo>
                    <a:pt x="85" y="18"/>
                  </a:lnTo>
                  <a:lnTo>
                    <a:pt x="71" y="18"/>
                  </a:lnTo>
                  <a:lnTo>
                    <a:pt x="57" y="18"/>
                  </a:lnTo>
                  <a:lnTo>
                    <a:pt x="42" y="0"/>
                  </a:lnTo>
                  <a:lnTo>
                    <a:pt x="28" y="0"/>
                  </a:lnTo>
                  <a:lnTo>
                    <a:pt x="14" y="35"/>
                  </a:lnTo>
                  <a:lnTo>
                    <a:pt x="14" y="103"/>
                  </a:lnTo>
                  <a:lnTo>
                    <a:pt x="0" y="154"/>
                  </a:lnTo>
                  <a:lnTo>
                    <a:pt x="0" y="205"/>
                  </a:lnTo>
                  <a:lnTo>
                    <a:pt x="14" y="274"/>
                  </a:lnTo>
                  <a:lnTo>
                    <a:pt x="28" y="325"/>
                  </a:lnTo>
                  <a:lnTo>
                    <a:pt x="71" y="359"/>
                  </a:lnTo>
                  <a:lnTo>
                    <a:pt x="127" y="376"/>
                  </a:lnTo>
                  <a:lnTo>
                    <a:pt x="142" y="35"/>
                  </a:lnTo>
                  <a:close/>
                </a:path>
              </a:pathLst>
            </a:cu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7" name="Freeform 26"/>
            <p:cNvSpPr/>
            <p:nvPr/>
          </p:nvSpPr>
          <p:spPr bwMode="auto">
            <a:xfrm>
              <a:off x="808" y="1778"/>
              <a:ext cx="326" cy="393"/>
            </a:xfrm>
            <a:custGeom>
              <a:avLst/>
              <a:gdLst>
                <a:gd name="T0" fmla="*/ 57 w 326"/>
                <a:gd name="T1" fmla="*/ 0 h 393"/>
                <a:gd name="T2" fmla="*/ 57 w 326"/>
                <a:gd name="T3" fmla="*/ 34 h 393"/>
                <a:gd name="T4" fmla="*/ 43 w 326"/>
                <a:gd name="T5" fmla="*/ 69 h 393"/>
                <a:gd name="T6" fmla="*/ 43 w 326"/>
                <a:gd name="T7" fmla="*/ 120 h 393"/>
                <a:gd name="T8" fmla="*/ 28 w 326"/>
                <a:gd name="T9" fmla="*/ 171 h 393"/>
                <a:gd name="T10" fmla="*/ 14 w 326"/>
                <a:gd name="T11" fmla="*/ 222 h 393"/>
                <a:gd name="T12" fmla="*/ 0 w 326"/>
                <a:gd name="T13" fmla="*/ 273 h 393"/>
                <a:gd name="T14" fmla="*/ 0 w 326"/>
                <a:gd name="T15" fmla="*/ 291 h 393"/>
                <a:gd name="T16" fmla="*/ 0 w 326"/>
                <a:gd name="T17" fmla="*/ 308 h 393"/>
                <a:gd name="T18" fmla="*/ 0 w 326"/>
                <a:gd name="T19" fmla="*/ 342 h 393"/>
                <a:gd name="T20" fmla="*/ 28 w 326"/>
                <a:gd name="T21" fmla="*/ 359 h 393"/>
                <a:gd name="T22" fmla="*/ 43 w 326"/>
                <a:gd name="T23" fmla="*/ 376 h 393"/>
                <a:gd name="T24" fmla="*/ 57 w 326"/>
                <a:gd name="T25" fmla="*/ 376 h 393"/>
                <a:gd name="T26" fmla="*/ 85 w 326"/>
                <a:gd name="T27" fmla="*/ 393 h 393"/>
                <a:gd name="T28" fmla="*/ 113 w 326"/>
                <a:gd name="T29" fmla="*/ 393 h 393"/>
                <a:gd name="T30" fmla="*/ 128 w 326"/>
                <a:gd name="T31" fmla="*/ 393 h 393"/>
                <a:gd name="T32" fmla="*/ 156 w 326"/>
                <a:gd name="T33" fmla="*/ 393 h 393"/>
                <a:gd name="T34" fmla="*/ 184 w 326"/>
                <a:gd name="T35" fmla="*/ 376 h 393"/>
                <a:gd name="T36" fmla="*/ 213 w 326"/>
                <a:gd name="T37" fmla="*/ 376 h 393"/>
                <a:gd name="T38" fmla="*/ 241 w 326"/>
                <a:gd name="T39" fmla="*/ 376 h 393"/>
                <a:gd name="T40" fmla="*/ 255 w 326"/>
                <a:gd name="T41" fmla="*/ 376 h 393"/>
                <a:gd name="T42" fmla="*/ 283 w 326"/>
                <a:gd name="T43" fmla="*/ 359 h 393"/>
                <a:gd name="T44" fmla="*/ 298 w 326"/>
                <a:gd name="T45" fmla="*/ 359 h 393"/>
                <a:gd name="T46" fmla="*/ 312 w 326"/>
                <a:gd name="T47" fmla="*/ 359 h 393"/>
                <a:gd name="T48" fmla="*/ 326 w 326"/>
                <a:gd name="T49" fmla="*/ 359 h 393"/>
                <a:gd name="T50" fmla="*/ 298 w 326"/>
                <a:gd name="T51" fmla="*/ 342 h 393"/>
                <a:gd name="T52" fmla="*/ 255 w 326"/>
                <a:gd name="T53" fmla="*/ 342 h 393"/>
                <a:gd name="T54" fmla="*/ 227 w 326"/>
                <a:gd name="T55" fmla="*/ 342 h 393"/>
                <a:gd name="T56" fmla="*/ 213 w 326"/>
                <a:gd name="T57" fmla="*/ 325 h 393"/>
                <a:gd name="T58" fmla="*/ 184 w 326"/>
                <a:gd name="T59" fmla="*/ 308 h 393"/>
                <a:gd name="T60" fmla="*/ 156 w 326"/>
                <a:gd name="T61" fmla="*/ 291 h 393"/>
                <a:gd name="T62" fmla="*/ 142 w 326"/>
                <a:gd name="T63" fmla="*/ 273 h 393"/>
                <a:gd name="T64" fmla="*/ 113 w 326"/>
                <a:gd name="T65" fmla="*/ 256 h 393"/>
                <a:gd name="T66" fmla="*/ 99 w 326"/>
                <a:gd name="T67" fmla="*/ 239 h 393"/>
                <a:gd name="T68" fmla="*/ 85 w 326"/>
                <a:gd name="T69" fmla="*/ 222 h 393"/>
                <a:gd name="T70" fmla="*/ 71 w 326"/>
                <a:gd name="T71" fmla="*/ 188 h 393"/>
                <a:gd name="T72" fmla="*/ 71 w 326"/>
                <a:gd name="T73" fmla="*/ 154 h 393"/>
                <a:gd name="T74" fmla="*/ 57 w 326"/>
                <a:gd name="T75" fmla="*/ 120 h 393"/>
                <a:gd name="T76" fmla="*/ 57 w 326"/>
                <a:gd name="T77" fmla="*/ 86 h 393"/>
                <a:gd name="T78" fmla="*/ 57 w 326"/>
                <a:gd name="T79" fmla="*/ 52 h 393"/>
                <a:gd name="T80" fmla="*/ 57 w 326"/>
                <a:gd name="T81" fmla="*/ 0 h 39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26"/>
                <a:gd name="T124" fmla="*/ 0 h 393"/>
                <a:gd name="T125" fmla="*/ 326 w 326"/>
                <a:gd name="T126" fmla="*/ 393 h 39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26" h="393">
                  <a:moveTo>
                    <a:pt x="57" y="0"/>
                  </a:moveTo>
                  <a:lnTo>
                    <a:pt x="57" y="34"/>
                  </a:lnTo>
                  <a:lnTo>
                    <a:pt x="43" y="69"/>
                  </a:lnTo>
                  <a:lnTo>
                    <a:pt x="43" y="120"/>
                  </a:lnTo>
                  <a:lnTo>
                    <a:pt x="28" y="171"/>
                  </a:lnTo>
                  <a:lnTo>
                    <a:pt x="14" y="222"/>
                  </a:lnTo>
                  <a:lnTo>
                    <a:pt x="0" y="273"/>
                  </a:lnTo>
                  <a:lnTo>
                    <a:pt x="0" y="291"/>
                  </a:lnTo>
                  <a:lnTo>
                    <a:pt x="0" y="308"/>
                  </a:lnTo>
                  <a:lnTo>
                    <a:pt x="0" y="342"/>
                  </a:lnTo>
                  <a:lnTo>
                    <a:pt x="28" y="359"/>
                  </a:lnTo>
                  <a:lnTo>
                    <a:pt x="43" y="376"/>
                  </a:lnTo>
                  <a:lnTo>
                    <a:pt x="57" y="376"/>
                  </a:lnTo>
                  <a:lnTo>
                    <a:pt x="85" y="393"/>
                  </a:lnTo>
                  <a:lnTo>
                    <a:pt x="113" y="393"/>
                  </a:lnTo>
                  <a:lnTo>
                    <a:pt x="128" y="393"/>
                  </a:lnTo>
                  <a:lnTo>
                    <a:pt x="156" y="393"/>
                  </a:lnTo>
                  <a:lnTo>
                    <a:pt x="184" y="376"/>
                  </a:lnTo>
                  <a:lnTo>
                    <a:pt x="213" y="376"/>
                  </a:lnTo>
                  <a:lnTo>
                    <a:pt x="241" y="376"/>
                  </a:lnTo>
                  <a:lnTo>
                    <a:pt x="255" y="376"/>
                  </a:lnTo>
                  <a:lnTo>
                    <a:pt x="283" y="359"/>
                  </a:lnTo>
                  <a:lnTo>
                    <a:pt x="298" y="359"/>
                  </a:lnTo>
                  <a:lnTo>
                    <a:pt x="312" y="359"/>
                  </a:lnTo>
                  <a:lnTo>
                    <a:pt x="326" y="359"/>
                  </a:lnTo>
                  <a:lnTo>
                    <a:pt x="298" y="342"/>
                  </a:lnTo>
                  <a:lnTo>
                    <a:pt x="255" y="342"/>
                  </a:lnTo>
                  <a:lnTo>
                    <a:pt x="227" y="342"/>
                  </a:lnTo>
                  <a:lnTo>
                    <a:pt x="213" y="325"/>
                  </a:lnTo>
                  <a:lnTo>
                    <a:pt x="184" y="308"/>
                  </a:lnTo>
                  <a:lnTo>
                    <a:pt x="156" y="291"/>
                  </a:lnTo>
                  <a:lnTo>
                    <a:pt x="142" y="273"/>
                  </a:lnTo>
                  <a:lnTo>
                    <a:pt x="113" y="256"/>
                  </a:lnTo>
                  <a:lnTo>
                    <a:pt x="99" y="239"/>
                  </a:lnTo>
                  <a:lnTo>
                    <a:pt x="85" y="222"/>
                  </a:lnTo>
                  <a:lnTo>
                    <a:pt x="71" y="188"/>
                  </a:lnTo>
                  <a:lnTo>
                    <a:pt x="71" y="154"/>
                  </a:lnTo>
                  <a:lnTo>
                    <a:pt x="57" y="120"/>
                  </a:lnTo>
                  <a:lnTo>
                    <a:pt x="57" y="86"/>
                  </a:lnTo>
                  <a:lnTo>
                    <a:pt x="57" y="52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0" y="1701473"/>
            <a:ext cx="8991600" cy="52197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vi-VN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bốn chữ </a:t>
            </a:r>
            <a:r>
              <a:rPr lang="en-US" alt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ố có một chữ số </a:t>
            </a:r>
            <a:endParaRPr lang="en-US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  <p:sndAc>
      <p:stSnd>
        <p:snd r:embed="rId4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6" descr="00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029200"/>
            <a:ext cx="2438400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179512" y="228600"/>
            <a:ext cx="784887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b="1">
                <a:latin typeface="Times New Roman" panose="02020603050405020304" pitchFamily="18" charset="0"/>
              </a:rPr>
              <a:t>Thứ </a:t>
            </a:r>
            <a:r>
              <a:rPr lang="en-US" altLang="vi-VN" b="1">
                <a:latin typeface="Times New Roman" panose="02020603050405020304" pitchFamily="18" charset="0"/>
              </a:rPr>
              <a:t>ba </a:t>
            </a:r>
            <a:r>
              <a:rPr lang="vi-VN" altLang="en-US" b="1">
                <a:latin typeface="Times New Roman" panose="02020603050405020304" pitchFamily="18" charset="0"/>
              </a:rPr>
              <a:t>ngày</a:t>
            </a:r>
            <a:r>
              <a:rPr lang="en-US" altLang="vi-VN" b="1">
                <a:latin typeface="Times New Roman" panose="02020603050405020304" pitchFamily="18" charset="0"/>
              </a:rPr>
              <a:t> 22 </a:t>
            </a:r>
            <a:r>
              <a:rPr lang="vi-VN" altLang="en-US" b="1">
                <a:latin typeface="Times New Roman" panose="02020603050405020304" pitchFamily="18" charset="0"/>
              </a:rPr>
              <a:t>tháng </a:t>
            </a:r>
            <a:r>
              <a:rPr lang="en-US" altLang="vi-VN" b="1" smtClean="0">
                <a:latin typeface="Times New Roman" panose="02020603050405020304" pitchFamily="18" charset="0"/>
              </a:rPr>
              <a:t>2 </a:t>
            </a:r>
            <a:r>
              <a:rPr lang="vi-VN" altLang="en-US" b="1">
                <a:latin typeface="Times New Roman" panose="02020603050405020304" pitchFamily="18" charset="0"/>
              </a:rPr>
              <a:t>năm </a:t>
            </a:r>
            <a:r>
              <a:rPr lang="vi-VN" altLang="en-US" b="1" smtClean="0">
                <a:latin typeface="Times New Roman" panose="02020603050405020304" pitchFamily="18" charset="0"/>
              </a:rPr>
              <a:t>2022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pic>
        <p:nvPicPr>
          <p:cNvPr id="80901" name="Picture 5" descr="226">
            <a:hlinkClick r:id="rId2" tooltip="click vao qua 4 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191000"/>
            <a:ext cx="157003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89" name="Text Box 93"/>
          <p:cNvSpPr txBox="1">
            <a:spLocks noChangeArrowheads="1"/>
          </p:cNvSpPr>
          <p:nvPr/>
        </p:nvSpPr>
        <p:spPr bwMode="auto">
          <a:xfrm>
            <a:off x="539750" y="2132965"/>
            <a:ext cx="47244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369 : 3 = ?</a:t>
            </a:r>
            <a:endParaRPr lang="en-US" altLang="en-US" b="1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627913" y="758825"/>
            <a:ext cx="28956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600" b="1" u="sng" dirty="0">
                <a:latin typeface="Times New Roman" panose="02020603050405020304" pitchFamily="18" charset="0"/>
                <a:cs typeface="+mn-cs"/>
              </a:rPr>
              <a:t>Toán</a:t>
            </a:r>
            <a:endParaRPr lang="en-US" altLang="en-US" sz="3600" b="1" u="sng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0" y="1341428"/>
            <a:ext cx="8991600" cy="52197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algn="ctr">
              <a:defRPr/>
            </a:pPr>
            <a:r>
              <a:rPr lang="vi-VN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bốn chữ </a:t>
            </a:r>
            <a:r>
              <a:rPr lang="en-US" alt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ố có một chữ số </a:t>
            </a:r>
            <a:endParaRPr lang="en-US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ndAc>
      <p:stSnd>
        <p:snd r:embed="rId4" name="bomb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5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3"/>
          <p:cNvSpPr txBox="1">
            <a:spLocks noChangeArrowheads="1"/>
          </p:cNvSpPr>
          <p:nvPr/>
        </p:nvSpPr>
        <p:spPr bwMode="auto">
          <a:xfrm>
            <a:off x="665163" y="368300"/>
            <a:ext cx="4619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01"/>
          <p:cNvGrpSpPr/>
          <p:nvPr/>
        </p:nvGrpSpPr>
        <p:grpSpPr bwMode="auto">
          <a:xfrm>
            <a:off x="1717675" y="439738"/>
            <a:ext cx="1289050" cy="1295400"/>
            <a:chOff x="1440" y="441"/>
            <a:chExt cx="672" cy="816"/>
          </a:xfrm>
        </p:grpSpPr>
        <p:cxnSp>
          <p:nvCxnSpPr>
            <p:cNvPr id="81952" name="AutoShape 68"/>
            <p:cNvCxnSpPr>
              <a:cxnSpLocks noChangeShapeType="1"/>
            </p:cNvCxnSpPr>
            <p:nvPr/>
          </p:nvCxnSpPr>
          <p:spPr bwMode="auto">
            <a:xfrm>
              <a:off x="1440" y="441"/>
              <a:ext cx="0" cy="816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953" name="Line 69"/>
            <p:cNvSpPr>
              <a:spLocks noChangeShapeType="1"/>
            </p:cNvSpPr>
            <p:nvPr/>
          </p:nvSpPr>
          <p:spPr bwMode="auto">
            <a:xfrm>
              <a:off x="1440" y="777"/>
              <a:ext cx="672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 Box 66"/>
          <p:cNvSpPr txBox="1">
            <a:spLocks noChangeArrowheads="1"/>
          </p:cNvSpPr>
          <p:nvPr/>
        </p:nvSpPr>
        <p:spPr bwMode="auto">
          <a:xfrm>
            <a:off x="1870075" y="377825"/>
            <a:ext cx="121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02"/>
          <p:cNvSpPr txBox="1">
            <a:spLocks noChangeArrowheads="1"/>
          </p:cNvSpPr>
          <p:nvPr/>
        </p:nvSpPr>
        <p:spPr bwMode="auto">
          <a:xfrm>
            <a:off x="379413" y="373063"/>
            <a:ext cx="4175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162300" y="342265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6 chia 3 được 2, viết 2. 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79"/>
          <p:cNvSpPr txBox="1">
            <a:spLocks noChangeArrowheads="1"/>
          </p:cNvSpPr>
          <p:nvPr/>
        </p:nvSpPr>
        <p:spPr bwMode="auto">
          <a:xfrm>
            <a:off x="1789113" y="992188"/>
            <a:ext cx="45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251200" y="760413"/>
            <a:ext cx="6197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nhân 3 bằng 6; 6 trừ 6 bằng 0.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7"/>
          <p:cNvSpPr txBox="1">
            <a:spLocks noChangeArrowheads="1"/>
          </p:cNvSpPr>
          <p:nvPr/>
        </p:nvSpPr>
        <p:spPr bwMode="auto">
          <a:xfrm>
            <a:off x="382588" y="914400"/>
            <a:ext cx="45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97225" y="1268413"/>
            <a:ext cx="5272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ạ 3; 3 chia 3 được 1, viết 1.</a:t>
            </a:r>
            <a:endParaRPr lang="en-US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78"/>
          <p:cNvSpPr txBox="1">
            <a:spLocks noChangeArrowheads="1"/>
          </p:cNvSpPr>
          <p:nvPr/>
        </p:nvSpPr>
        <p:spPr bwMode="auto">
          <a:xfrm>
            <a:off x="2057400" y="992188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268663" y="1749425"/>
            <a:ext cx="602773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nhân 3 bằng 3; 3 trừ 3 bằng 0.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657225" y="914400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71"/>
          <p:cNvSpPr txBox="1">
            <a:spLocks noChangeArrowheads="1"/>
          </p:cNvSpPr>
          <p:nvPr/>
        </p:nvSpPr>
        <p:spPr bwMode="auto">
          <a:xfrm>
            <a:off x="685800" y="1395413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06"/>
          <p:cNvSpPr txBox="1">
            <a:spLocks noChangeArrowheads="1"/>
          </p:cNvSpPr>
          <p:nvPr/>
        </p:nvSpPr>
        <p:spPr bwMode="auto">
          <a:xfrm>
            <a:off x="971550" y="379413"/>
            <a:ext cx="452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72"/>
          <p:cNvSpPr txBox="1">
            <a:spLocks noChangeArrowheads="1"/>
          </p:cNvSpPr>
          <p:nvPr/>
        </p:nvSpPr>
        <p:spPr bwMode="auto">
          <a:xfrm>
            <a:off x="962025" y="1400175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268663" y="2273300"/>
            <a:ext cx="6010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ạ 6; 6 chia 3 được 2, viết 2.</a:t>
            </a:r>
            <a:endParaRPr lang="en-US" altLang="en-US" sz="28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60"/>
          <p:cNvSpPr txBox="1">
            <a:spLocks noChangeArrowheads="1"/>
          </p:cNvSpPr>
          <p:nvPr/>
        </p:nvSpPr>
        <p:spPr bwMode="auto">
          <a:xfrm>
            <a:off x="2287588" y="990600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3268663" y="2662238"/>
            <a:ext cx="66675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nhân 3 bằng 6; 6 trừ 6 bằng 0.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73"/>
          <p:cNvSpPr txBox="1">
            <a:spLocks noChangeArrowheads="1"/>
          </p:cNvSpPr>
          <p:nvPr/>
        </p:nvSpPr>
        <p:spPr bwMode="auto">
          <a:xfrm>
            <a:off x="1008063" y="1863725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05"/>
          <p:cNvSpPr txBox="1">
            <a:spLocks noChangeArrowheads="1"/>
          </p:cNvSpPr>
          <p:nvPr/>
        </p:nvSpPr>
        <p:spPr bwMode="auto">
          <a:xfrm>
            <a:off x="1276350" y="374650"/>
            <a:ext cx="455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74"/>
          <p:cNvSpPr txBox="1">
            <a:spLocks noChangeArrowheads="1"/>
          </p:cNvSpPr>
          <p:nvPr/>
        </p:nvSpPr>
        <p:spPr bwMode="auto">
          <a:xfrm>
            <a:off x="1295400" y="1863725"/>
            <a:ext cx="45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175000" y="3092450"/>
            <a:ext cx="605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ạ 9; 9 chia 3 được 3, viết 3.</a:t>
            </a:r>
            <a:endParaRPr lang="en-US" altLang="en-US" sz="28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77"/>
          <p:cNvSpPr txBox="1">
            <a:spLocks noChangeArrowheads="1"/>
          </p:cNvSpPr>
          <p:nvPr/>
        </p:nvSpPr>
        <p:spPr bwMode="auto">
          <a:xfrm>
            <a:off x="2576513" y="987425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241675" y="3600450"/>
            <a:ext cx="65119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nhân 3 bằng 9; 9 trừ 9 bằng 0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75"/>
          <p:cNvSpPr txBox="1">
            <a:spLocks noChangeArrowheads="1"/>
          </p:cNvSpPr>
          <p:nvPr/>
        </p:nvSpPr>
        <p:spPr bwMode="auto">
          <a:xfrm>
            <a:off x="1260475" y="2325688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5" name="Rectangle 1"/>
          <p:cNvSpPr>
            <a:spLocks noChangeArrowheads="1"/>
          </p:cNvSpPr>
          <p:nvPr/>
        </p:nvSpPr>
        <p:spPr bwMode="auto">
          <a:xfrm>
            <a:off x="579438" y="4194175"/>
            <a:ext cx="2811462" cy="584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6369 : 3 = 2123</a:t>
            </a:r>
            <a:endParaRPr lang="en-US" altLang="en-US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196" name="Rectangle 2"/>
          <p:cNvSpPr>
            <a:spLocks noChangeArrowheads="1"/>
          </p:cNvSpPr>
          <p:nvPr/>
        </p:nvSpPr>
        <p:spPr bwMode="auto">
          <a:xfrm>
            <a:off x="415925" y="4972050"/>
            <a:ext cx="688682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t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ta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3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7" name="Rectangle 4"/>
          <p:cNvSpPr>
            <a:spLocks noChangeArrowheads="1"/>
          </p:cNvSpPr>
          <p:nvPr/>
        </p:nvSpPr>
        <p:spPr bwMode="auto">
          <a:xfrm>
            <a:off x="224693" y="5573958"/>
            <a:ext cx="2711450" cy="5857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en-US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b="1" i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Bước</a:t>
            </a:r>
            <a:r>
              <a:rPr lang="en-US" altLang="en-US" b="1" i="1" dirty="0">
                <a:solidFill>
                  <a:srgbClr val="FF3300"/>
                </a:solidFill>
                <a:cs typeface="Times New Roman" panose="02020603050405020304" pitchFamily="18" charset="0"/>
              </a:rPr>
              <a:t> 1: Chia</a:t>
            </a:r>
            <a:endParaRPr lang="en-US" altLang="en-US" b="1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7198" name="Rectangle 5"/>
          <p:cNvSpPr>
            <a:spLocks noChangeArrowheads="1"/>
          </p:cNvSpPr>
          <p:nvPr/>
        </p:nvSpPr>
        <p:spPr bwMode="auto">
          <a:xfrm>
            <a:off x="3184404" y="5575667"/>
            <a:ext cx="2755900" cy="584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en-US" b="1" i="1" dirty="0">
                <a:solidFill>
                  <a:srgbClr val="0000CC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b="1" i="1" dirty="0" err="1">
                <a:solidFill>
                  <a:srgbClr val="0000CC"/>
                </a:solidFill>
                <a:cs typeface="Times New Roman" panose="02020603050405020304" pitchFamily="18" charset="0"/>
              </a:rPr>
              <a:t>Bước</a:t>
            </a:r>
            <a:r>
              <a:rPr lang="en-US" altLang="en-US" b="1" i="1" dirty="0">
                <a:solidFill>
                  <a:srgbClr val="0000CC"/>
                </a:solidFill>
                <a:cs typeface="Times New Roman" panose="02020603050405020304" pitchFamily="18" charset="0"/>
              </a:rPr>
              <a:t> 2:Nhân</a:t>
            </a:r>
            <a:endParaRPr lang="en-US" altLang="en-US" b="1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7199" name="Rectangle 6"/>
          <p:cNvSpPr>
            <a:spLocks noChangeArrowheads="1"/>
          </p:cNvSpPr>
          <p:nvPr/>
        </p:nvSpPr>
        <p:spPr bwMode="auto">
          <a:xfrm>
            <a:off x="6084168" y="5601311"/>
            <a:ext cx="2633662" cy="5349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b="1" i="1" dirty="0">
                <a:solidFill>
                  <a:srgbClr val="00B050"/>
                </a:solidFill>
                <a:cs typeface="Times New Roman" panose="02020603050405020304" pitchFamily="18" charset="0"/>
              </a:rPr>
              <a:t>- </a:t>
            </a:r>
            <a:r>
              <a:rPr lang="en-US" altLang="en-US" b="1" i="1" dirty="0" err="1">
                <a:solidFill>
                  <a:srgbClr val="00B050"/>
                </a:solidFill>
                <a:cs typeface="Times New Roman" panose="02020603050405020304" pitchFamily="18" charset="0"/>
              </a:rPr>
              <a:t>Bước</a:t>
            </a:r>
            <a:r>
              <a:rPr lang="en-US" altLang="en-US" b="1" i="1" dirty="0">
                <a:solidFill>
                  <a:srgbClr val="00B050"/>
                </a:solidFill>
                <a:cs typeface="Times New Roman" panose="02020603050405020304" pitchFamily="18" charset="0"/>
              </a:rPr>
              <a:t> 3 : </a:t>
            </a:r>
            <a:r>
              <a:rPr lang="en-US" altLang="en-US" b="1" i="1" dirty="0" err="1">
                <a:solidFill>
                  <a:srgbClr val="00B050"/>
                </a:solidFill>
                <a:cs typeface="Times New Roman" panose="02020603050405020304" pitchFamily="18" charset="0"/>
              </a:rPr>
              <a:t>Trừ</a:t>
            </a:r>
            <a:endParaRPr lang="en-US" altLang="en-US" b="1" i="1" dirty="0">
              <a:solidFill>
                <a:srgbClr val="00B050"/>
              </a:solidFill>
              <a:cs typeface="Times New Roman" panose="02020603050405020304" pitchFamily="18" charset="0"/>
            </a:endParaRPr>
          </a:p>
        </p:txBody>
      </p:sp>
      <p:sp>
        <p:nvSpPr>
          <p:cNvPr id="82949" name="Text Box 10"/>
          <p:cNvSpPr txBox="1">
            <a:spLocks noChangeArrowheads="1"/>
          </p:cNvSpPr>
          <p:nvPr/>
        </p:nvSpPr>
        <p:spPr bwMode="auto">
          <a:xfrm>
            <a:off x="-81280" y="-86360"/>
            <a:ext cx="5964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i="1">
                <a:solidFill>
                  <a:srgbClr val="0070C0"/>
                </a:solidFill>
                <a:latin typeface="Times New Roman" panose="02020603050405020304" pitchFamily="18" charset="0"/>
              </a:rPr>
              <a:t>* Hướng dẫn thực hiện phép chia:</a:t>
            </a:r>
            <a:endParaRPr lang="en-US" altLang="en-US" sz="2800" b="1" i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9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99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9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4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9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4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9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0" grpId="1"/>
      <p:bldP spid="7170" grpId="2"/>
      <p:bldP spid="12" grpId="0"/>
      <p:bldP spid="13" grpId="0"/>
      <p:bldP spid="13" grpId="1"/>
      <p:bldP spid="14" grpId="0"/>
      <p:bldP spid="15" grpId="0"/>
      <p:bldP spid="15" grpId="1"/>
      <p:bldP spid="16" grpId="0"/>
      <p:bldP spid="17" grpId="0"/>
      <p:bldP spid="19" grpId="0"/>
      <p:bldP spid="20" grpId="0"/>
      <p:bldP spid="20" grpId="1"/>
      <p:bldP spid="21" grpId="0"/>
      <p:bldP spid="22" grpId="0"/>
      <p:bldP spid="22" grpId="1"/>
      <p:bldP spid="23" grpId="0"/>
      <p:bldP spid="24" grpId="0"/>
      <p:bldP spid="24" grpId="1"/>
      <p:bldP spid="25" grpId="0"/>
      <p:bldP spid="25" grpId="1"/>
      <p:bldP spid="26" grpId="0"/>
      <p:bldP spid="27" grpId="0"/>
      <p:bldP spid="27" grpId="1"/>
      <p:bldP spid="28" grpId="0"/>
      <p:bldP spid="29" grpId="0"/>
      <p:bldP spid="30" grpId="0"/>
      <p:bldP spid="30" grpId="1"/>
      <p:bldP spid="30" grpId="2"/>
      <p:bldP spid="31" grpId="0"/>
      <p:bldP spid="31" grpId="1"/>
      <p:bldP spid="32" grpId="0"/>
      <p:bldP spid="33" grpId="0"/>
      <p:bldP spid="33" grpId="1"/>
      <p:bldP spid="34" grpId="0"/>
      <p:bldP spid="35" grpId="0"/>
      <p:bldP spid="7195" grpId="0" animBg="1"/>
      <p:bldP spid="7196" grpId="0"/>
      <p:bldP spid="7197" grpId="0" animBg="1"/>
      <p:bldP spid="7198" grpId="0" animBg="1"/>
      <p:bldP spid="719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6" descr="008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029200"/>
            <a:ext cx="2438400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7" name="Picture 5" descr="226">
            <a:hlinkClick r:id="rId2" tooltip="click vao qua 4 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191000"/>
            <a:ext cx="157003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Text Box 93"/>
          <p:cNvSpPr txBox="1">
            <a:spLocks noChangeArrowheads="1"/>
          </p:cNvSpPr>
          <p:nvPr/>
        </p:nvSpPr>
        <p:spPr bwMode="auto">
          <a:xfrm>
            <a:off x="990600" y="2249805"/>
            <a:ext cx="4211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70C0"/>
                </a:solidFill>
                <a:latin typeface="Times New Roman" panose="02020603050405020304" pitchFamily="18" charset="0"/>
              </a:rPr>
              <a:t>b) 1276 : 4 = ?</a:t>
            </a:r>
            <a:endParaRPr lang="en-US" altLang="en-US" sz="3600" b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899" name="Text Box 2"/>
          <p:cNvSpPr txBox="1">
            <a:spLocks noChangeArrowheads="1"/>
          </p:cNvSpPr>
          <p:nvPr/>
        </p:nvSpPr>
        <p:spPr bwMode="auto">
          <a:xfrm>
            <a:off x="825307" y="85090"/>
            <a:ext cx="784887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b="1">
                <a:latin typeface="Times New Roman" panose="02020603050405020304" pitchFamily="18" charset="0"/>
              </a:rPr>
              <a:t>Thứ </a:t>
            </a:r>
            <a:r>
              <a:rPr lang="en-US" altLang="vi-VN" b="1">
                <a:latin typeface="Times New Roman" panose="02020603050405020304" pitchFamily="18" charset="0"/>
              </a:rPr>
              <a:t>ba </a:t>
            </a:r>
            <a:r>
              <a:rPr lang="vi-VN" altLang="en-US" b="1">
                <a:latin typeface="Times New Roman" panose="02020603050405020304" pitchFamily="18" charset="0"/>
              </a:rPr>
              <a:t>ngày</a:t>
            </a:r>
            <a:r>
              <a:rPr lang="en-US" altLang="vi-VN" b="1">
                <a:latin typeface="Times New Roman" panose="02020603050405020304" pitchFamily="18" charset="0"/>
              </a:rPr>
              <a:t> 22 </a:t>
            </a:r>
            <a:r>
              <a:rPr lang="vi-VN" altLang="en-US" b="1">
                <a:latin typeface="Times New Roman" panose="02020603050405020304" pitchFamily="18" charset="0"/>
              </a:rPr>
              <a:t>tháng </a:t>
            </a:r>
            <a:r>
              <a:rPr lang="en-US" altLang="vi-VN" b="1" smtClean="0">
                <a:latin typeface="Times New Roman" panose="02020603050405020304" pitchFamily="18" charset="0"/>
              </a:rPr>
              <a:t>2 </a:t>
            </a:r>
            <a:r>
              <a:rPr lang="vi-VN" altLang="en-US" b="1">
                <a:latin typeface="Times New Roman" panose="02020603050405020304" pitchFamily="18" charset="0"/>
              </a:rPr>
              <a:t>năm </a:t>
            </a:r>
            <a:r>
              <a:rPr lang="vi-VN" altLang="en-US" b="1" smtClean="0">
                <a:latin typeface="Times New Roman" panose="02020603050405020304" pitchFamily="18" charset="0"/>
              </a:rPr>
              <a:t>2022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273708" y="534670"/>
            <a:ext cx="28956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600" b="1" u="sng" dirty="0">
                <a:latin typeface="Times New Roman" panose="02020603050405020304" pitchFamily="18" charset="0"/>
                <a:cs typeface="+mn-cs"/>
              </a:rPr>
              <a:t>Toán</a:t>
            </a:r>
            <a:endParaRPr lang="en-US" altLang="en-US" sz="3600" b="1" u="sng" dirty="0"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0" y="1136958"/>
            <a:ext cx="8991600" cy="52197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algn="ctr">
              <a:defRPr/>
            </a:pPr>
            <a:r>
              <a:rPr lang="vi-VN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bốn chữ </a:t>
            </a:r>
            <a:r>
              <a:rPr lang="en-US" alt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ố có một chữ số </a:t>
            </a:r>
            <a:endParaRPr lang="en-US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ndAc>
      <p:stSnd>
        <p:snd r:embed="rId4" name="wind.wav"/>
      </p:stSnd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3"/>
          <p:cNvSpPr txBox="1">
            <a:spLocks noChangeArrowheads="1"/>
          </p:cNvSpPr>
          <p:nvPr/>
        </p:nvSpPr>
        <p:spPr bwMode="auto">
          <a:xfrm>
            <a:off x="544513" y="419100"/>
            <a:ext cx="4714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01"/>
          <p:cNvGrpSpPr/>
          <p:nvPr/>
        </p:nvGrpSpPr>
        <p:grpSpPr bwMode="auto">
          <a:xfrm>
            <a:off x="1674813" y="454025"/>
            <a:ext cx="1022350" cy="1295400"/>
            <a:chOff x="1440" y="441"/>
            <a:chExt cx="672" cy="816"/>
          </a:xfrm>
        </p:grpSpPr>
        <p:cxnSp>
          <p:nvCxnSpPr>
            <p:cNvPr id="83992" name="AutoShape 68"/>
            <p:cNvCxnSpPr>
              <a:cxnSpLocks noChangeShapeType="1"/>
            </p:cNvCxnSpPr>
            <p:nvPr/>
          </p:nvCxnSpPr>
          <p:spPr bwMode="auto">
            <a:xfrm>
              <a:off x="1440" y="441"/>
              <a:ext cx="0" cy="8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3993" name="Line 69"/>
            <p:cNvSpPr>
              <a:spLocks noChangeShapeType="1"/>
            </p:cNvSpPr>
            <p:nvPr/>
          </p:nvSpPr>
          <p:spPr bwMode="auto">
            <a:xfrm>
              <a:off x="1440" y="777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 Box 66"/>
          <p:cNvSpPr txBox="1">
            <a:spLocks noChangeArrowheads="1"/>
          </p:cNvSpPr>
          <p:nvPr/>
        </p:nvSpPr>
        <p:spPr bwMode="auto">
          <a:xfrm>
            <a:off x="1870075" y="377825"/>
            <a:ext cx="121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162300" y="521970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2 chia 4 được 3, viết 3. </a:t>
            </a:r>
            <a:endParaRPr lang="en-US" alt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251200" y="1047433"/>
            <a:ext cx="6121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nhân 4 bằng 12; 12 trừ 12 bằng 0.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7"/>
          <p:cNvSpPr txBox="1">
            <a:spLocks noChangeArrowheads="1"/>
          </p:cNvSpPr>
          <p:nvPr/>
        </p:nvSpPr>
        <p:spPr bwMode="auto">
          <a:xfrm>
            <a:off x="523875" y="884238"/>
            <a:ext cx="45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78"/>
          <p:cNvSpPr txBox="1">
            <a:spLocks noChangeArrowheads="1"/>
          </p:cNvSpPr>
          <p:nvPr/>
        </p:nvSpPr>
        <p:spPr bwMode="auto">
          <a:xfrm>
            <a:off x="2030413" y="1041400"/>
            <a:ext cx="498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70"/>
          <p:cNvSpPr txBox="1">
            <a:spLocks noChangeArrowheads="1"/>
          </p:cNvSpPr>
          <p:nvPr/>
        </p:nvSpPr>
        <p:spPr bwMode="auto">
          <a:xfrm>
            <a:off x="838200" y="892175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71"/>
          <p:cNvSpPr txBox="1">
            <a:spLocks noChangeArrowheads="1"/>
          </p:cNvSpPr>
          <p:nvPr/>
        </p:nvSpPr>
        <p:spPr bwMode="auto">
          <a:xfrm>
            <a:off x="838200" y="1376363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06"/>
          <p:cNvSpPr txBox="1">
            <a:spLocks noChangeArrowheads="1"/>
          </p:cNvSpPr>
          <p:nvPr/>
        </p:nvSpPr>
        <p:spPr bwMode="auto">
          <a:xfrm>
            <a:off x="869950" y="419100"/>
            <a:ext cx="498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72"/>
          <p:cNvSpPr txBox="1">
            <a:spLocks noChangeArrowheads="1"/>
          </p:cNvSpPr>
          <p:nvPr/>
        </p:nvSpPr>
        <p:spPr bwMode="auto">
          <a:xfrm>
            <a:off x="1141413" y="1376363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276600" y="1749425"/>
            <a:ext cx="6010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ạ 7; 7 chia 4 được 1, viết 1.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60"/>
          <p:cNvSpPr txBox="1">
            <a:spLocks noChangeArrowheads="1"/>
          </p:cNvSpPr>
          <p:nvPr/>
        </p:nvSpPr>
        <p:spPr bwMode="auto">
          <a:xfrm>
            <a:off x="2286000" y="1047750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3175000" y="2273300"/>
            <a:ext cx="666591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nhân 4 bằng 4; 7 trừ 4 bằng 3.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73"/>
          <p:cNvSpPr txBox="1">
            <a:spLocks noChangeArrowheads="1"/>
          </p:cNvSpPr>
          <p:nvPr/>
        </p:nvSpPr>
        <p:spPr bwMode="auto">
          <a:xfrm>
            <a:off x="1081088" y="1868488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05"/>
          <p:cNvSpPr txBox="1">
            <a:spLocks noChangeArrowheads="1"/>
          </p:cNvSpPr>
          <p:nvPr/>
        </p:nvSpPr>
        <p:spPr bwMode="auto">
          <a:xfrm>
            <a:off x="1169988" y="427038"/>
            <a:ext cx="430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232150" y="2803525"/>
            <a:ext cx="5835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ạ 6 được 36; 36 chia 4 được 9, </a:t>
            </a:r>
            <a:endParaRPr lang="en-US" altLang="en-US" sz="28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viết 9.</a:t>
            </a:r>
            <a:endParaRPr lang="en-US" altLang="en-US" sz="28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77"/>
          <p:cNvSpPr txBox="1">
            <a:spLocks noChangeArrowheads="1"/>
          </p:cNvSpPr>
          <p:nvPr/>
        </p:nvSpPr>
        <p:spPr bwMode="auto">
          <a:xfrm>
            <a:off x="1752600" y="1041400"/>
            <a:ext cx="390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241675" y="3600450"/>
            <a:ext cx="65119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nhân 4 bằng 36; 36 trừ 36 bằng 0. 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8" name="Rectangle 1"/>
          <p:cNvSpPr>
            <a:spLocks noChangeArrowheads="1"/>
          </p:cNvSpPr>
          <p:nvPr/>
        </p:nvSpPr>
        <p:spPr bwMode="auto">
          <a:xfrm>
            <a:off x="504825" y="4137025"/>
            <a:ext cx="2606675" cy="584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1276 : 4 = 319</a:t>
            </a:r>
            <a:endParaRPr lang="en-US" altLang="en-US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301625" y="5159375"/>
            <a:ext cx="8534400" cy="13843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: </a:t>
            </a:r>
            <a:r>
              <a:rPr lang="vi-VN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r>
              <a:rPr lang="vi-VN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05"/>
          <p:cNvSpPr txBox="1">
            <a:spLocks noChangeArrowheads="1"/>
          </p:cNvSpPr>
          <p:nvPr/>
        </p:nvSpPr>
        <p:spPr bwMode="auto">
          <a:xfrm>
            <a:off x="243327" y="403295"/>
            <a:ext cx="3111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949" name="Text Box 10"/>
          <p:cNvSpPr txBox="1">
            <a:spLocks noChangeArrowheads="1"/>
          </p:cNvSpPr>
          <p:nvPr/>
        </p:nvSpPr>
        <p:spPr bwMode="auto">
          <a:xfrm>
            <a:off x="-316230" y="-77470"/>
            <a:ext cx="5964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i="1">
                <a:solidFill>
                  <a:srgbClr val="0070C0"/>
                </a:solidFill>
                <a:latin typeface="Times New Roman" panose="02020603050405020304" pitchFamily="18" charset="0"/>
              </a:rPr>
              <a:t>* Hướng dẫn thực hiện phép chia:</a:t>
            </a:r>
            <a:endParaRPr lang="en-US" altLang="en-US" sz="2800" b="1" i="1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CC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8" grpId="1"/>
      <p:bldP spid="12" grpId="0"/>
      <p:bldP spid="14" grpId="0"/>
      <p:bldP spid="16" grpId="0"/>
      <p:bldP spid="17" grpId="0"/>
      <p:bldP spid="20" grpId="0"/>
      <p:bldP spid="20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7" grpId="0"/>
      <p:bldP spid="27" grpId="1"/>
      <p:bldP spid="28" grpId="0"/>
      <p:bldP spid="29" grpId="0"/>
      <p:bldP spid="30" grpId="0"/>
      <p:bldP spid="30" grpId="1"/>
      <p:bldP spid="32" grpId="0"/>
      <p:bldP spid="33" grpId="0"/>
      <p:bldP spid="33" grpId="1"/>
      <p:bldP spid="34" grpId="0"/>
      <p:bldP spid="9238" grpId="0" animBg="1"/>
      <p:bldP spid="36" grpId="0" animBg="1"/>
      <p:bldP spid="35" grpId="0"/>
      <p:bldP spid="3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3"/>
          <p:cNvSpPr txBox="1">
            <a:spLocks noChangeArrowheads="1"/>
          </p:cNvSpPr>
          <p:nvPr/>
        </p:nvSpPr>
        <p:spPr bwMode="auto">
          <a:xfrm>
            <a:off x="665163" y="368300"/>
            <a:ext cx="4619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01"/>
          <p:cNvGrpSpPr/>
          <p:nvPr/>
        </p:nvGrpSpPr>
        <p:grpSpPr bwMode="auto">
          <a:xfrm>
            <a:off x="1674813" y="454025"/>
            <a:ext cx="1289050" cy="1295400"/>
            <a:chOff x="1440" y="441"/>
            <a:chExt cx="672" cy="816"/>
          </a:xfrm>
        </p:grpSpPr>
        <p:cxnSp>
          <p:nvCxnSpPr>
            <p:cNvPr id="6" name="AutoShape 68"/>
            <p:cNvCxnSpPr>
              <a:cxnSpLocks noChangeShapeType="1"/>
            </p:cNvCxnSpPr>
            <p:nvPr/>
          </p:nvCxnSpPr>
          <p:spPr bwMode="auto">
            <a:xfrm>
              <a:off x="1440" y="441"/>
              <a:ext cx="0" cy="816"/>
            </a:xfrm>
            <a:prstGeom prst="straightConnector1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Line 69"/>
            <p:cNvSpPr>
              <a:spLocks noChangeShapeType="1"/>
            </p:cNvSpPr>
            <p:nvPr/>
          </p:nvSpPr>
          <p:spPr bwMode="auto">
            <a:xfrm>
              <a:off x="1440" y="777"/>
              <a:ext cx="672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Text Box 66"/>
          <p:cNvSpPr txBox="1">
            <a:spLocks noChangeArrowheads="1"/>
          </p:cNvSpPr>
          <p:nvPr/>
        </p:nvSpPr>
        <p:spPr bwMode="auto">
          <a:xfrm>
            <a:off x="1870075" y="377825"/>
            <a:ext cx="121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2"/>
          <p:cNvSpPr txBox="1">
            <a:spLocks noChangeArrowheads="1"/>
          </p:cNvSpPr>
          <p:nvPr/>
        </p:nvSpPr>
        <p:spPr bwMode="auto">
          <a:xfrm>
            <a:off x="379413" y="373063"/>
            <a:ext cx="4175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79"/>
          <p:cNvSpPr txBox="1">
            <a:spLocks noChangeArrowheads="1"/>
          </p:cNvSpPr>
          <p:nvPr/>
        </p:nvSpPr>
        <p:spPr bwMode="auto">
          <a:xfrm>
            <a:off x="1789113" y="992188"/>
            <a:ext cx="45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382588" y="914400"/>
            <a:ext cx="45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78"/>
          <p:cNvSpPr txBox="1">
            <a:spLocks noChangeArrowheads="1"/>
          </p:cNvSpPr>
          <p:nvPr/>
        </p:nvSpPr>
        <p:spPr bwMode="auto">
          <a:xfrm>
            <a:off x="2057400" y="992188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70"/>
          <p:cNvSpPr txBox="1">
            <a:spLocks noChangeArrowheads="1"/>
          </p:cNvSpPr>
          <p:nvPr/>
        </p:nvSpPr>
        <p:spPr bwMode="auto">
          <a:xfrm>
            <a:off x="657225" y="914400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685800" y="1395413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06"/>
          <p:cNvSpPr txBox="1">
            <a:spLocks noChangeArrowheads="1"/>
          </p:cNvSpPr>
          <p:nvPr/>
        </p:nvSpPr>
        <p:spPr bwMode="auto">
          <a:xfrm>
            <a:off x="971550" y="379413"/>
            <a:ext cx="452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72"/>
          <p:cNvSpPr txBox="1">
            <a:spLocks noChangeArrowheads="1"/>
          </p:cNvSpPr>
          <p:nvPr/>
        </p:nvSpPr>
        <p:spPr bwMode="auto">
          <a:xfrm>
            <a:off x="962025" y="1400175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60"/>
          <p:cNvSpPr txBox="1">
            <a:spLocks noChangeArrowheads="1"/>
          </p:cNvSpPr>
          <p:nvPr/>
        </p:nvSpPr>
        <p:spPr bwMode="auto">
          <a:xfrm>
            <a:off x="2287588" y="990600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73"/>
          <p:cNvSpPr txBox="1">
            <a:spLocks noChangeArrowheads="1"/>
          </p:cNvSpPr>
          <p:nvPr/>
        </p:nvSpPr>
        <p:spPr bwMode="auto">
          <a:xfrm>
            <a:off x="1008063" y="1863725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05"/>
          <p:cNvSpPr txBox="1">
            <a:spLocks noChangeArrowheads="1"/>
          </p:cNvSpPr>
          <p:nvPr/>
        </p:nvSpPr>
        <p:spPr bwMode="auto">
          <a:xfrm>
            <a:off x="1276350" y="374650"/>
            <a:ext cx="455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74"/>
          <p:cNvSpPr txBox="1">
            <a:spLocks noChangeArrowheads="1"/>
          </p:cNvSpPr>
          <p:nvPr/>
        </p:nvSpPr>
        <p:spPr bwMode="auto">
          <a:xfrm>
            <a:off x="1295400" y="1863725"/>
            <a:ext cx="45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77"/>
          <p:cNvSpPr txBox="1">
            <a:spLocks noChangeArrowheads="1"/>
          </p:cNvSpPr>
          <p:nvPr/>
        </p:nvSpPr>
        <p:spPr bwMode="auto">
          <a:xfrm>
            <a:off x="2576513" y="987425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75"/>
          <p:cNvSpPr txBox="1">
            <a:spLocks noChangeArrowheads="1"/>
          </p:cNvSpPr>
          <p:nvPr/>
        </p:nvSpPr>
        <p:spPr bwMode="auto">
          <a:xfrm>
            <a:off x="1260475" y="2325688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63"/>
          <p:cNvSpPr txBox="1">
            <a:spLocks noChangeArrowheads="1"/>
          </p:cNvSpPr>
          <p:nvPr/>
        </p:nvSpPr>
        <p:spPr bwMode="auto">
          <a:xfrm>
            <a:off x="3966518" y="465260"/>
            <a:ext cx="4714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01"/>
          <p:cNvGrpSpPr/>
          <p:nvPr/>
        </p:nvGrpSpPr>
        <p:grpSpPr bwMode="auto">
          <a:xfrm>
            <a:off x="5096818" y="500185"/>
            <a:ext cx="1022350" cy="1295400"/>
            <a:chOff x="1440" y="441"/>
            <a:chExt cx="672" cy="816"/>
          </a:xfrm>
        </p:grpSpPr>
        <p:cxnSp>
          <p:nvCxnSpPr>
            <p:cNvPr id="25" name="AutoShape 68"/>
            <p:cNvCxnSpPr>
              <a:cxnSpLocks noChangeShapeType="1"/>
            </p:cNvCxnSpPr>
            <p:nvPr/>
          </p:nvCxnSpPr>
          <p:spPr bwMode="auto">
            <a:xfrm>
              <a:off x="1440" y="441"/>
              <a:ext cx="0" cy="8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Line 69"/>
            <p:cNvSpPr>
              <a:spLocks noChangeShapeType="1"/>
            </p:cNvSpPr>
            <p:nvPr/>
          </p:nvSpPr>
          <p:spPr bwMode="auto">
            <a:xfrm>
              <a:off x="1440" y="777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 Box 66"/>
          <p:cNvSpPr txBox="1">
            <a:spLocks noChangeArrowheads="1"/>
          </p:cNvSpPr>
          <p:nvPr/>
        </p:nvSpPr>
        <p:spPr bwMode="auto">
          <a:xfrm>
            <a:off x="5292080" y="423985"/>
            <a:ext cx="121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57"/>
          <p:cNvSpPr txBox="1">
            <a:spLocks noChangeArrowheads="1"/>
          </p:cNvSpPr>
          <p:nvPr/>
        </p:nvSpPr>
        <p:spPr bwMode="auto">
          <a:xfrm>
            <a:off x="3945880" y="930398"/>
            <a:ext cx="45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5452418" y="1087560"/>
            <a:ext cx="498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70"/>
          <p:cNvSpPr txBox="1">
            <a:spLocks noChangeArrowheads="1"/>
          </p:cNvSpPr>
          <p:nvPr/>
        </p:nvSpPr>
        <p:spPr bwMode="auto">
          <a:xfrm>
            <a:off x="4260205" y="938335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71"/>
          <p:cNvSpPr txBox="1">
            <a:spLocks noChangeArrowheads="1"/>
          </p:cNvSpPr>
          <p:nvPr/>
        </p:nvSpPr>
        <p:spPr bwMode="auto">
          <a:xfrm>
            <a:off x="4260205" y="1422523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106"/>
          <p:cNvSpPr txBox="1">
            <a:spLocks noChangeArrowheads="1"/>
          </p:cNvSpPr>
          <p:nvPr/>
        </p:nvSpPr>
        <p:spPr bwMode="auto">
          <a:xfrm>
            <a:off x="4291955" y="465260"/>
            <a:ext cx="498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72"/>
          <p:cNvSpPr txBox="1">
            <a:spLocks noChangeArrowheads="1"/>
          </p:cNvSpPr>
          <p:nvPr/>
        </p:nvSpPr>
        <p:spPr bwMode="auto">
          <a:xfrm>
            <a:off x="4563418" y="1422523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60"/>
          <p:cNvSpPr txBox="1">
            <a:spLocks noChangeArrowheads="1"/>
          </p:cNvSpPr>
          <p:nvPr/>
        </p:nvSpPr>
        <p:spPr bwMode="auto">
          <a:xfrm>
            <a:off x="5708005" y="1093910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73"/>
          <p:cNvSpPr txBox="1">
            <a:spLocks noChangeArrowheads="1"/>
          </p:cNvSpPr>
          <p:nvPr/>
        </p:nvSpPr>
        <p:spPr bwMode="auto">
          <a:xfrm>
            <a:off x="4503093" y="1914648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05"/>
          <p:cNvSpPr txBox="1">
            <a:spLocks noChangeArrowheads="1"/>
          </p:cNvSpPr>
          <p:nvPr/>
        </p:nvSpPr>
        <p:spPr bwMode="auto">
          <a:xfrm>
            <a:off x="4591993" y="473198"/>
            <a:ext cx="430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77"/>
          <p:cNvSpPr txBox="1">
            <a:spLocks noChangeArrowheads="1"/>
          </p:cNvSpPr>
          <p:nvPr/>
        </p:nvSpPr>
        <p:spPr bwMode="auto">
          <a:xfrm>
            <a:off x="5174605" y="1087560"/>
            <a:ext cx="390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105"/>
          <p:cNvSpPr txBox="1">
            <a:spLocks noChangeArrowheads="1"/>
          </p:cNvSpPr>
          <p:nvPr/>
        </p:nvSpPr>
        <p:spPr bwMode="auto">
          <a:xfrm>
            <a:off x="3655368" y="465260"/>
            <a:ext cx="430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35893" y="2942565"/>
            <a:ext cx="8534400" cy="5232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ó nhận xét gì về hai phép chia này? 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212325" y="3465785"/>
            <a:ext cx="8534400" cy="138499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Ở phép tính thứ nhất tất cả các lượt chia đều là phép chia hết. Ở phép tính thứ hai, lượt chia thứ hai dư 3 nên ta hạ 6 xuống và tiếp tục chia.</a:t>
            </a:r>
            <a:endParaRPr lang="en-US" sz="28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296218" y="4836556"/>
            <a:ext cx="8534400" cy="138499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Ở </a:t>
            </a:r>
            <a:r>
              <a:rPr lang="vi-VN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thứ nhất vì 6 &gt; 3 nên chỉ lấy một chữ số đem chia. Ở phép tính thứ hai, vì chữ </a:t>
            </a:r>
            <a:r>
              <a:rPr lang="vi-VN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đ</a:t>
            </a:r>
            <a:r>
              <a:rPr lang="vi-VN" sz="2800" b="1" i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ầu </a:t>
            </a:r>
            <a:r>
              <a:rPr lang="vi-VN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1 &lt; 4 nên ta phải lấy hai chữ số để đem chia. </a:t>
            </a:r>
            <a:endParaRPr lang="en-US" sz="28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01</Words>
  <Application>WPS Presentation</Application>
  <PresentationFormat>On-screen Show (4:3)</PresentationFormat>
  <Paragraphs>513</Paragraphs>
  <Slides>18</Slides>
  <Notes>1</Notes>
  <HiddenSlides>0</HiddenSlides>
  <MMClips>3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4" baseType="lpstr">
      <vt:lpstr>Arial</vt:lpstr>
      <vt:lpstr>SimSun</vt:lpstr>
      <vt:lpstr>Wingdings</vt:lpstr>
      <vt:lpstr>Times New Roman</vt:lpstr>
      <vt:lpstr>.VnTime</vt:lpstr>
      <vt:lpstr>VNI-Avo</vt:lpstr>
      <vt:lpstr>Times New Roman</vt:lpstr>
      <vt:lpstr>Impact</vt:lpstr>
      <vt:lpstr>Calibri</vt:lpstr>
      <vt:lpstr>Microsoft YaHei</vt:lpstr>
      <vt:lpstr>Arial Unicode MS</vt:lpstr>
      <vt:lpstr>Permanent Marker</vt:lpstr>
      <vt:lpstr>Comfortaa</vt:lpstr>
      <vt:lpstr>HP001 4 hàng</vt:lpstr>
      <vt:lpstr>Office Them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HP PV</cp:lastModifiedBy>
  <cp:revision>35</cp:revision>
  <dcterms:created xsi:type="dcterms:W3CDTF">2021-12-01T07:52:00Z</dcterms:created>
  <dcterms:modified xsi:type="dcterms:W3CDTF">2022-02-21T05:2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92FF17EC85E4AD2A6FE32AF5602DE23</vt:lpwstr>
  </property>
  <property fmtid="{D5CDD505-2E9C-101B-9397-08002B2CF9AE}" pid="3" name="KSOProductBuildVer">
    <vt:lpwstr>1033-11.2.0.10463</vt:lpwstr>
  </property>
</Properties>
</file>